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BEB06A" w14:textId="117CE4BC" w:rsidR="00FA4C87" w:rsidRDefault="00FA4C87" w:rsidP="00640689">
      <w:pPr>
        <w:jc w:val="center"/>
        <w:rPr>
          <w:b/>
          <w:bCs/>
        </w:rPr>
      </w:pPr>
      <w:r w:rsidRPr="00FA4C87">
        <w:rPr>
          <w:rFonts w:hint="eastAsia"/>
          <w:b/>
          <w:bCs/>
        </w:rPr>
        <w:t>地震工学</w:t>
      </w:r>
      <w:r w:rsidR="00A72674">
        <w:rPr>
          <w:rFonts w:hint="eastAsia"/>
          <w:b/>
          <w:bCs/>
        </w:rPr>
        <w:t>（第６回）</w:t>
      </w:r>
      <w:r w:rsidRPr="00FA4C87">
        <w:rPr>
          <w:rFonts w:hint="eastAsia"/>
          <w:b/>
          <w:bCs/>
        </w:rPr>
        <w:t>：</w:t>
      </w:r>
      <w:r w:rsidR="00B8222F">
        <w:rPr>
          <w:rFonts w:hint="eastAsia"/>
          <w:b/>
          <w:bCs/>
        </w:rPr>
        <w:t>様々な地震動と建物の</w:t>
      </w:r>
      <w:r w:rsidR="00B8222F">
        <w:rPr>
          <w:rFonts w:hint="eastAsia"/>
          <w:b/>
          <w:bCs/>
        </w:rPr>
        <w:t>振動論</w:t>
      </w:r>
      <w:r w:rsidR="00B8222F">
        <w:rPr>
          <w:rFonts w:hint="eastAsia"/>
          <w:b/>
          <w:bCs/>
        </w:rPr>
        <w:t>・地震応答解析の基礎</w:t>
      </w:r>
    </w:p>
    <w:p w14:paraId="2AB24F40" w14:textId="6035CEEE" w:rsidR="00640689" w:rsidRPr="00FA4C87" w:rsidRDefault="00640689" w:rsidP="00640689">
      <w:pPr>
        <w:jc w:val="center"/>
        <w:rPr>
          <w:b/>
          <w:bCs/>
        </w:rPr>
      </w:pPr>
      <w:r>
        <w:rPr>
          <w:rFonts w:hint="eastAsia"/>
          <w:b/>
          <w:bCs/>
        </w:rPr>
        <w:t>（</w:t>
      </w:r>
      <w:r w:rsidR="00E56BF1">
        <w:rPr>
          <w:rFonts w:hint="eastAsia"/>
          <w:b/>
          <w:bCs/>
        </w:rPr>
        <w:t>本プログラム</w:t>
      </w:r>
      <w:r>
        <w:rPr>
          <w:rFonts w:hint="eastAsia"/>
          <w:b/>
          <w:bCs/>
        </w:rPr>
        <w:t>は３年後期の「建築情報処理演習Ⅱ」で</w:t>
      </w:r>
      <w:r w:rsidR="00E56BF1">
        <w:rPr>
          <w:rFonts w:hint="eastAsia"/>
          <w:b/>
          <w:bCs/>
        </w:rPr>
        <w:t>も</w:t>
      </w:r>
      <w:r>
        <w:rPr>
          <w:rFonts w:hint="eastAsia"/>
          <w:b/>
          <w:bCs/>
        </w:rPr>
        <w:t>演習を行います）</w:t>
      </w:r>
    </w:p>
    <w:p w14:paraId="144F3B3B" w14:textId="041F968E" w:rsidR="00FA4C87" w:rsidRPr="00B8222F" w:rsidRDefault="00FA4C87" w:rsidP="00BA3D15"/>
    <w:p w14:paraId="54169DBB" w14:textId="5E2FB209" w:rsidR="00AE287E" w:rsidRDefault="00AE287E" w:rsidP="00BA3D15">
      <w:pPr>
        <w:rPr>
          <w:b/>
          <w:bCs/>
        </w:rPr>
      </w:pPr>
      <w:bookmarkStart w:id="0" w:name="_Hlk72098554"/>
      <w:r>
        <w:rPr>
          <w:rFonts w:hint="eastAsia"/>
          <w:b/>
          <w:bCs/>
        </w:rPr>
        <w:t>１．振動論の基礎と地震動・地震応答解析</w:t>
      </w:r>
    </w:p>
    <w:p w14:paraId="4ADF825A" w14:textId="02ADEF12" w:rsidR="00FA4C87" w:rsidRPr="00666DD6" w:rsidRDefault="00AE287E" w:rsidP="00BA3D15">
      <w:pPr>
        <w:rPr>
          <w:b/>
          <w:bCs/>
        </w:rPr>
      </w:pPr>
      <w:r>
        <w:rPr>
          <w:rFonts w:hint="eastAsia"/>
          <w:b/>
          <w:bCs/>
        </w:rPr>
        <w:t>・</w:t>
      </w:r>
      <w:r w:rsidR="00FA4C87" w:rsidRPr="00666DD6">
        <w:rPr>
          <w:rFonts w:hint="eastAsia"/>
          <w:b/>
          <w:bCs/>
        </w:rPr>
        <w:t>１質点系振動モデルの</w:t>
      </w:r>
      <w:r w:rsidR="00E518F8">
        <w:rPr>
          <w:rFonts w:hint="eastAsia"/>
          <w:b/>
          <w:bCs/>
        </w:rPr>
        <w:t>運動方程式と</w:t>
      </w:r>
      <w:r w:rsidR="00FA4C87" w:rsidRPr="00666DD6">
        <w:rPr>
          <w:rFonts w:hint="eastAsia"/>
          <w:b/>
          <w:bCs/>
        </w:rPr>
        <w:t>自由振動</w:t>
      </w:r>
      <w:r w:rsidR="00E518F8">
        <w:rPr>
          <w:rFonts w:hint="eastAsia"/>
          <w:b/>
          <w:bCs/>
        </w:rPr>
        <w:t>・</w:t>
      </w:r>
      <w:r w:rsidR="00FA4C87" w:rsidRPr="00666DD6">
        <w:rPr>
          <w:rFonts w:hint="eastAsia"/>
          <w:b/>
          <w:bCs/>
        </w:rPr>
        <w:t>強制振動</w:t>
      </w:r>
    </w:p>
    <w:p w14:paraId="51EDFB30" w14:textId="77777777" w:rsidR="00AE287E" w:rsidRDefault="00AE287E" w:rsidP="00BA3D15">
      <w:r>
        <w:rPr>
          <w:rFonts w:hint="eastAsia"/>
        </w:rPr>
        <w:t xml:space="preserve">　地震時の建物の揺れをモデル化する際、最も単純なモデルは一つの質量（質点：m）とばね剛性（k）、減衰（h）でモデル化する</w:t>
      </w:r>
      <w:r>
        <w:rPr>
          <w:rFonts w:hint="eastAsia"/>
        </w:rPr>
        <w:t>１質点系振動モデル</w:t>
      </w:r>
      <w:r>
        <w:rPr>
          <w:rFonts w:hint="eastAsia"/>
        </w:rPr>
        <w:t>である。現行の建築基準法による耐震規定の振動論の基礎はこのモデルで構築されている。</w:t>
      </w:r>
    </w:p>
    <w:p w14:paraId="42A39BE9" w14:textId="31CA5421" w:rsidR="00071421" w:rsidRDefault="00AE287E" w:rsidP="00BA3D15">
      <w:r>
        <w:rPr>
          <w:rFonts w:hint="eastAsia"/>
        </w:rPr>
        <w:t xml:space="preserve">　</w:t>
      </w:r>
      <w:r w:rsidR="00071421">
        <w:rPr>
          <w:rFonts w:hint="eastAsia"/>
        </w:rPr>
        <w:t>図１に建物の１質点系振動モデルと作用する外力を示す。作用する外力は慣性力・減衰</w:t>
      </w:r>
      <w:bookmarkEnd w:id="0"/>
      <w:r w:rsidR="00071421">
        <w:rPr>
          <w:rFonts w:hint="eastAsia"/>
        </w:rPr>
        <w:t>力・復元力で、全て振動する正の向きに逆向きに作用する。外力がなく、初期条件（強制変位）を与えた後の振動を自由振動、地震による地動加速度による慣性力などの外力がある場合を強制振動と呼ぶ。</w:t>
      </w:r>
      <w:r w:rsidR="009253EB">
        <w:rPr>
          <w:rFonts w:hint="eastAsia"/>
        </w:rPr>
        <w:t>地動加速度が作用した場合の力のつり合い式（運動方程式）は次式で表せる。</w:t>
      </w:r>
    </w:p>
    <w:p w14:paraId="7343A7D0" w14:textId="3884A158" w:rsidR="00071421" w:rsidRDefault="0081720E" w:rsidP="00BA3D15">
      <w:r>
        <w:rPr>
          <w:rFonts w:hint="eastAsia"/>
        </w:rPr>
        <w:t xml:space="preserve">　</w:t>
      </w:r>
      <w:bookmarkStart w:id="1" w:name="_Hlk72093977"/>
      <w:r w:rsidRPr="008E0690">
        <w:rPr>
          <w:position w:val="-14"/>
        </w:rPr>
        <w:object w:dxaOrig="3260" w:dyaOrig="400" w14:anchorId="2FC0D5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15pt;height:18.8pt" o:ole="" o:allowoverlap="f">
            <v:imagedata r:id="rId7" o:title=""/>
          </v:shape>
          <o:OLEObject Type="Embed" ProgID="Equation.DSMT4" ShapeID="_x0000_i1025" DrawAspect="Content" ObjectID="_1682949704" r:id="rId8"/>
        </w:object>
      </w:r>
      <w:bookmarkEnd w:id="1"/>
      <w:r w:rsidR="009253EB">
        <w:rPr>
          <w:rFonts w:hint="eastAsia"/>
        </w:rPr>
        <w:t xml:space="preserve">　⇒　</w:t>
      </w:r>
      <w:r w:rsidR="009253EB" w:rsidRPr="009253EB">
        <w:rPr>
          <w:position w:val="-10"/>
        </w:rPr>
        <w:object w:dxaOrig="2860" w:dyaOrig="320" w14:anchorId="6612379C">
          <v:shape id="_x0000_i1026" type="#_x0000_t75" style="width:134.35pt;height:15.05pt" o:ole="">
            <v:imagedata r:id="rId9" o:title=""/>
          </v:shape>
          <o:OLEObject Type="Embed" ProgID="Equation.DSMT4" ShapeID="_x0000_i1026" DrawAspect="Content" ObjectID="_1682949705" r:id="rId10"/>
        </w:object>
      </w:r>
      <w:r w:rsidR="009253EB">
        <w:t xml:space="preserve">           (1)</w:t>
      </w:r>
    </w:p>
    <w:p w14:paraId="11159094" w14:textId="47652141" w:rsidR="00071421" w:rsidRDefault="009253EB" w:rsidP="00BA3D15">
      <w:r>
        <w:rPr>
          <w:rFonts w:hint="eastAsia"/>
        </w:rPr>
        <w:t>自由振動の場合は</w:t>
      </w:r>
      <w:r w:rsidRPr="009253EB">
        <w:rPr>
          <w:position w:val="-10"/>
        </w:rPr>
        <w:object w:dxaOrig="820" w:dyaOrig="320" w14:anchorId="6C4B8C99">
          <v:shape id="_x0000_i1027" type="#_x0000_t75" style="width:38.7pt;height:15.05pt" o:ole="">
            <v:imagedata r:id="rId11" o:title=""/>
          </v:shape>
          <o:OLEObject Type="Embed" ProgID="Equation.DSMT4" ShapeID="_x0000_i1027" DrawAspect="Content" ObjectID="_1682949706" r:id="rId12"/>
        </w:object>
      </w:r>
      <w:r>
        <w:rPr>
          <w:rFonts w:hint="eastAsia"/>
        </w:rPr>
        <w:t>である。さらに、多質点系モデルやフレームモデル（柱やはりなどの部材を全てモデル化）した場合、(</w:t>
      </w:r>
      <w:r>
        <w:t>1)</w:t>
      </w:r>
      <w:r>
        <w:rPr>
          <w:rFonts w:hint="eastAsia"/>
        </w:rPr>
        <w:t>式はマトリックスで表せる</w:t>
      </w:r>
      <w:r w:rsidR="00490359">
        <w:rPr>
          <w:rFonts w:hint="eastAsia"/>
        </w:rPr>
        <w:t>（教科書の2.1.2）</w:t>
      </w:r>
      <w:r>
        <w:rPr>
          <w:rFonts w:hint="eastAsia"/>
        </w:rPr>
        <w:t>。</w:t>
      </w:r>
    </w:p>
    <w:p w14:paraId="1AFA01B1" w14:textId="41C52587" w:rsidR="00FA4C87" w:rsidRDefault="00071421" w:rsidP="00BA3D15">
      <w:r w:rsidRPr="004D11AE">
        <w:rPr>
          <w:b/>
          <w:bCs/>
          <w:noProof/>
        </w:rPr>
        <mc:AlternateContent>
          <mc:Choice Requires="wps">
            <w:drawing>
              <wp:anchor distT="45720" distB="45720" distL="114300" distR="114300" simplePos="0" relativeHeight="251742208" behindDoc="0" locked="0" layoutInCell="1" allowOverlap="1" wp14:anchorId="6FAA664A" wp14:editId="27D63CD7">
                <wp:simplePos x="0" y="0"/>
                <wp:positionH relativeFrom="column">
                  <wp:posOffset>475615</wp:posOffset>
                </wp:positionH>
                <wp:positionV relativeFrom="paragraph">
                  <wp:posOffset>148234</wp:posOffset>
                </wp:positionV>
                <wp:extent cx="484120" cy="140677"/>
                <wp:effectExtent l="0" t="0" r="11430" b="12065"/>
                <wp:wrapNone/>
                <wp:docPr id="243"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120" cy="140677"/>
                        </a:xfrm>
                        <a:prstGeom prst="rect">
                          <a:avLst/>
                        </a:prstGeom>
                        <a:noFill/>
                        <a:ln w="9525">
                          <a:noFill/>
                          <a:miter lim="800000"/>
                          <a:headEnd/>
                          <a:tailEnd/>
                        </a:ln>
                      </wps:spPr>
                      <wps:txbx>
                        <w:txbxContent>
                          <w:p w14:paraId="7A1425E0" w14:textId="3FD51A66" w:rsidR="00071421" w:rsidRPr="00E518F8" w:rsidRDefault="00071421" w:rsidP="00071421">
                            <w:pPr>
                              <w:spacing w:line="200" w:lineRule="exact"/>
                              <w:rPr>
                                <w:sz w:val="16"/>
                                <w:szCs w:val="18"/>
                              </w:rPr>
                            </w:pPr>
                            <w:r>
                              <w:rPr>
                                <w:rFonts w:hint="eastAsia"/>
                                <w:sz w:val="16"/>
                                <w:szCs w:val="18"/>
                              </w:rPr>
                              <w:t>建物変位</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FAA664A" id="_x0000_t202" coordsize="21600,21600" o:spt="202" path="m,l,21600r21600,l21600,xe">
                <v:stroke joinstyle="miter"/>
                <v:path gradientshapeok="t" o:connecttype="rect"/>
              </v:shapetype>
              <v:shape id="テキスト ボックス 2" o:spid="_x0000_s1026" type="#_x0000_t202" style="position:absolute;left:0;text-align:left;margin-left:37.45pt;margin-top:11.65pt;width:38.1pt;height:11.1pt;z-index:251742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" filled="f" stroked="f">
                <v:textbox inset="0,0,0,0">
                  <w:txbxContent>
                    <w:p w14:paraId="7A1425E0" w14:textId="3FD51A66" w:rsidR="00071421" w:rsidRPr="00E518F8" w:rsidRDefault="00071421" w:rsidP="00071421">
                      <w:pPr>
                        <w:spacing w:line="200" w:lineRule="exact"/>
                        <w:rPr>
                          <w:sz w:val="16"/>
                          <w:szCs w:val="18"/>
                        </w:rPr>
                      </w:pPr>
                      <w:r>
                        <w:rPr>
                          <w:rFonts w:hint="eastAsia"/>
                          <w:sz w:val="16"/>
                          <w:szCs w:val="18"/>
                        </w:rPr>
                        <w:t>建物変位</w:t>
                      </w:r>
                    </w:p>
                  </w:txbxContent>
                </v:textbox>
              </v:shape>
            </w:pict>
          </mc:Fallback>
        </mc:AlternateContent>
      </w:r>
      <w:r w:rsidR="004E27EA">
        <w:rPr>
          <w:noProof/>
        </w:rPr>
        <w:object w:dxaOrig="1440" w:dyaOrig="1440" w14:anchorId="60DB98AF">
          <v:shape id="_x0000_s1037" type="#_x0000_t75" style="position:absolute;left:0;text-align:left;margin-left:94.2pt;margin-top:10.5pt;width:15.25pt;height:11.2pt;z-index:251727872;mso-position-horizontal-relative:text;mso-position-vertical-relative:text">
            <v:imagedata r:id="rId13" o:title=""/>
          </v:shape>
          <o:OLEObject Type="Embed" ProgID="Equation.DSMT4" ShapeID="_x0000_s1037" DrawAspect="Content" ObjectID="_1682949708" r:id="rId14"/>
        </w:object>
      </w:r>
      <w:r w:rsidR="004D11AE">
        <w:rPr>
          <w:noProof/>
        </w:rPr>
        <mc:AlternateContent>
          <mc:Choice Requires="wps">
            <w:drawing>
              <wp:anchor distT="0" distB="0" distL="114300" distR="114300" simplePos="0" relativeHeight="251726848" behindDoc="0" locked="0" layoutInCell="1" allowOverlap="1" wp14:anchorId="558984F2" wp14:editId="4CC2576A">
                <wp:simplePos x="0" y="0"/>
                <wp:positionH relativeFrom="column">
                  <wp:posOffset>918210</wp:posOffset>
                </wp:positionH>
                <wp:positionV relativeFrom="paragraph">
                  <wp:posOffset>201295</wp:posOffset>
                </wp:positionV>
                <wp:extent cx="252000" cy="0"/>
                <wp:effectExtent l="0" t="76200" r="15240" b="114300"/>
                <wp:wrapNone/>
                <wp:docPr id="223" name="直線矢印コネクタ 223"/>
                <wp:cNvGraphicFramePr/>
                <a:graphic xmlns:a="http://schemas.openxmlformats.org/drawingml/2006/main">
                  <a:graphicData uri="http://schemas.microsoft.com/office/word/2010/wordprocessingShape">
                    <wps:wsp>
                      <wps:cNvCnPr/>
                      <wps:spPr>
                        <a:xfrm>
                          <a:off x="0" y="0"/>
                          <a:ext cx="252000" cy="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w:pict>
              <v:shapetype w14:anchorId="3071AC9D" id="_x0000_t32" coordsize="21600,21600" o:spt="32" o:oned="t" path="m,l21600,21600e" filled="f">
                <v:path arrowok="t" fillok="f" o:connecttype="none"/>
                <o:lock v:ext="edit" shapetype="t"/>
              </v:shapetype>
              <v:shape id="直線矢印コネクタ 223" o:spid="_x0000_s1026" type="#_x0000_t32" style="position:absolute;left:0;text-align:left;margin-left:72.3pt;margin-top:15.85pt;width:19.85pt;height:0;z-index:251726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" strokecolor="windowText" strokeweight="1pt">
                <v:stroke endarrow="open" joinstyle="miter"/>
              </v:shape>
            </w:pict>
          </mc:Fallback>
        </mc:AlternateContent>
      </w:r>
    </w:p>
    <w:p w14:paraId="1FCC253E" w14:textId="0B6FD9CD" w:rsidR="00FA4C87" w:rsidRDefault="00071421" w:rsidP="00BA3D15">
      <w:r>
        <w:rPr>
          <w:b/>
          <w:bCs/>
          <w:noProof/>
        </w:rPr>
        <mc:AlternateContent>
          <mc:Choice Requires="wps">
            <w:drawing>
              <wp:anchor distT="0" distB="0" distL="114300" distR="114300" simplePos="0" relativeHeight="251719680" behindDoc="0" locked="0" layoutInCell="1" allowOverlap="1" wp14:anchorId="531F278E" wp14:editId="6385DD6D">
                <wp:simplePos x="0" y="0"/>
                <wp:positionH relativeFrom="column">
                  <wp:posOffset>468630</wp:posOffset>
                </wp:positionH>
                <wp:positionV relativeFrom="paragraph">
                  <wp:posOffset>546100</wp:posOffset>
                </wp:positionV>
                <wp:extent cx="497840" cy="93980"/>
                <wp:effectExtent l="0" t="0" r="16510" b="20320"/>
                <wp:wrapNone/>
                <wp:docPr id="220" name="正方形/長方形 220"/>
                <wp:cNvGraphicFramePr/>
                <a:graphic xmlns:a="http://schemas.openxmlformats.org/drawingml/2006/main">
                  <a:graphicData uri="http://schemas.microsoft.com/office/word/2010/wordprocessingShape">
                    <wps:wsp>
                      <wps:cNvSpPr/>
                      <wps:spPr>
                        <a:xfrm>
                          <a:off x="0" y="0"/>
                          <a:ext cx="497840" cy="93980"/>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085F52" id="正方形/長方形 220" o:spid="_x0000_s1026" style="position:absolute;left:0;text-align:left;margin-left:36.9pt;margin-top:43pt;width:39.2pt;height:7.4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" fillcolor="#e2f0d9" strokecolor="#2f528f" strokeweight="1pt"/>
            </w:pict>
          </mc:Fallback>
        </mc:AlternateContent>
      </w:r>
      <w:r>
        <w:rPr>
          <w:b/>
          <w:bCs/>
          <w:noProof/>
        </w:rPr>
        <mc:AlternateContent>
          <mc:Choice Requires="wps">
            <w:drawing>
              <wp:anchor distT="0" distB="0" distL="114300" distR="114300" simplePos="0" relativeHeight="251718656" behindDoc="0" locked="0" layoutInCell="1" allowOverlap="1" wp14:anchorId="4B4383F7" wp14:editId="5DACBA0C">
                <wp:simplePos x="0" y="0"/>
                <wp:positionH relativeFrom="column">
                  <wp:posOffset>968375</wp:posOffset>
                </wp:positionH>
                <wp:positionV relativeFrom="paragraph">
                  <wp:posOffset>546100</wp:posOffset>
                </wp:positionV>
                <wp:extent cx="113030" cy="454025"/>
                <wp:effectExtent l="0" t="0" r="20320" b="22225"/>
                <wp:wrapNone/>
                <wp:docPr id="219" name="正方形/長方形 219"/>
                <wp:cNvGraphicFramePr/>
                <a:graphic xmlns:a="http://schemas.openxmlformats.org/drawingml/2006/main">
                  <a:graphicData uri="http://schemas.microsoft.com/office/word/2010/wordprocessingShape">
                    <wps:wsp>
                      <wps:cNvSpPr/>
                      <wps:spPr>
                        <a:xfrm>
                          <a:off x="0" y="0"/>
                          <a:ext cx="113030" cy="454025"/>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rect w14:anchorId="7BE4A926" id="正方形/長方形 219" o:spid="_x0000_s1026" style="position:absolute;left:0;text-align:left;margin-left:76.25pt;margin-top:43pt;width:8.9pt;height:35.75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" fillcolor="#e2f0d9" strokecolor="#2f528f" strokeweight="1pt"/>
            </w:pict>
          </mc:Fallback>
        </mc:AlternateContent>
      </w:r>
      <w:r>
        <w:rPr>
          <w:b/>
          <w:bCs/>
          <w:noProof/>
        </w:rPr>
        <mc:AlternateContent>
          <mc:Choice Requires="wps">
            <w:drawing>
              <wp:anchor distT="0" distB="0" distL="114300" distR="114300" simplePos="0" relativeHeight="251717632" behindDoc="0" locked="0" layoutInCell="1" allowOverlap="1" wp14:anchorId="46BAA8BF" wp14:editId="65C55076">
                <wp:simplePos x="0" y="0"/>
                <wp:positionH relativeFrom="column">
                  <wp:posOffset>355600</wp:posOffset>
                </wp:positionH>
                <wp:positionV relativeFrom="paragraph">
                  <wp:posOffset>546100</wp:posOffset>
                </wp:positionV>
                <wp:extent cx="113030" cy="454025"/>
                <wp:effectExtent l="0" t="0" r="20320" b="22225"/>
                <wp:wrapNone/>
                <wp:docPr id="218" name="正方形/長方形 218"/>
                <wp:cNvGraphicFramePr/>
                <a:graphic xmlns:a="http://schemas.openxmlformats.org/drawingml/2006/main">
                  <a:graphicData uri="http://schemas.microsoft.com/office/word/2010/wordprocessingShape">
                    <wps:wsp>
                      <wps:cNvSpPr/>
                      <wps:spPr>
                        <a:xfrm>
                          <a:off x="0" y="0"/>
                          <a:ext cx="113030" cy="454025"/>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rect w14:anchorId="21A6CD24" id="正方形/長方形 218" o:spid="_x0000_s1026" style="position:absolute;left:0;text-align:left;margin-left:28pt;margin-top:43pt;width:8.9pt;height:35.75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" fillcolor="#e2f0d9" strokecolor="#2f528f" strokeweight="1pt"/>
            </w:pict>
          </mc:Fallback>
        </mc:AlternateContent>
      </w:r>
      <w:r w:rsidRPr="00E518F8">
        <w:rPr>
          <w:b/>
          <w:bCs/>
          <w:noProof/>
        </w:rPr>
        <mc:AlternateContent>
          <mc:Choice Requires="wps">
            <w:drawing>
              <wp:anchor distT="45720" distB="45720" distL="114300" distR="114300" simplePos="0" relativeHeight="251728896" behindDoc="0" locked="0" layoutInCell="1" allowOverlap="1" wp14:anchorId="1254CC4A" wp14:editId="28732E56">
                <wp:simplePos x="0" y="0"/>
                <wp:positionH relativeFrom="column">
                  <wp:posOffset>607060</wp:posOffset>
                </wp:positionH>
                <wp:positionV relativeFrom="paragraph">
                  <wp:posOffset>250190</wp:posOffset>
                </wp:positionV>
                <wp:extent cx="433070" cy="123825"/>
                <wp:effectExtent l="0" t="0" r="5080" b="9525"/>
                <wp:wrapNone/>
                <wp:docPr id="20"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123825"/>
                        </a:xfrm>
                        <a:prstGeom prst="rect">
                          <a:avLst/>
                        </a:prstGeom>
                        <a:solidFill>
                          <a:schemeClr val="bg1">
                            <a:alpha val="75000"/>
                          </a:schemeClr>
                        </a:solidFill>
                        <a:ln w="9525">
                          <a:noFill/>
                          <a:miter lim="800000"/>
                          <a:headEnd/>
                          <a:tailEnd/>
                        </a:ln>
                      </wps:spPr>
                      <wps:txbx>
                        <w:txbxContent>
                          <w:p w14:paraId="52420C27" w14:textId="5ADC5071" w:rsidR="00E24CFB" w:rsidRPr="00602D93" w:rsidRDefault="00E24CFB" w:rsidP="00E24CFB">
                            <w:pPr>
                              <w:spacing w:line="200" w:lineRule="exact"/>
                              <w:rPr>
                                <w:sz w:val="16"/>
                                <w:szCs w:val="18"/>
                              </w:rPr>
                            </w:pPr>
                            <w:r w:rsidRPr="00602D93">
                              <w:rPr>
                                <w:rFonts w:hint="eastAsia"/>
                                <w:sz w:val="16"/>
                                <w:szCs w:val="18"/>
                              </w:rPr>
                              <w:t>建物質量</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254CC4A" id="_x0000_s1027" type="#_x0000_t202" style="position:absolute;left:0;text-align:left;margin-left:47.8pt;margin-top:19.7pt;width:34.1pt;height:9.75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" fillcolor="white [3212]" stroked="f">
                <v:fill opacity="49087f"/>
                <v:textbox inset="0,0,0,0">
                  <w:txbxContent>
                    <w:p w14:paraId="52420C27" w14:textId="5ADC5071" w:rsidR="00E24CFB" w:rsidRPr="00602D93" w:rsidRDefault="00E24CFB" w:rsidP="00E24CFB">
                      <w:pPr>
                        <w:spacing w:line="200" w:lineRule="exact"/>
                        <w:rPr>
                          <w:sz w:val="16"/>
                          <w:szCs w:val="18"/>
                        </w:rPr>
                      </w:pPr>
                      <w:r w:rsidRPr="00602D93">
                        <w:rPr>
                          <w:rFonts w:hint="eastAsia"/>
                          <w:sz w:val="16"/>
                          <w:szCs w:val="18"/>
                        </w:rPr>
                        <w:t>建物質量</w:t>
                      </w:r>
                    </w:p>
                  </w:txbxContent>
                </v:textbox>
              </v:shape>
            </w:pict>
          </mc:Fallback>
        </mc:AlternateContent>
      </w:r>
      <w:r>
        <w:rPr>
          <w:noProof/>
        </w:rPr>
        <mc:AlternateContent>
          <mc:Choice Requires="wps">
            <w:drawing>
              <wp:anchor distT="0" distB="0" distL="114300" distR="114300" simplePos="0" relativeHeight="251716608" behindDoc="0" locked="0" layoutInCell="1" allowOverlap="1" wp14:anchorId="626490C0" wp14:editId="1DAA4704">
                <wp:simplePos x="0" y="0"/>
                <wp:positionH relativeFrom="column">
                  <wp:posOffset>471170</wp:posOffset>
                </wp:positionH>
                <wp:positionV relativeFrom="paragraph">
                  <wp:posOffset>90170</wp:posOffset>
                </wp:positionV>
                <wp:extent cx="497840" cy="93980"/>
                <wp:effectExtent l="0" t="0" r="16510" b="20320"/>
                <wp:wrapNone/>
                <wp:docPr id="216" name="正方形/長方形 216"/>
                <wp:cNvGraphicFramePr/>
                <a:graphic xmlns:a="http://schemas.openxmlformats.org/drawingml/2006/main">
                  <a:graphicData uri="http://schemas.microsoft.com/office/word/2010/wordprocessingShape">
                    <wps:wsp>
                      <wps:cNvSpPr/>
                      <wps:spPr>
                        <a:xfrm>
                          <a:off x="0" y="0"/>
                          <a:ext cx="497840" cy="93980"/>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rect w14:anchorId="7B63801F" id="正方形/長方形 216" o:spid="_x0000_s1026" style="position:absolute;left:0;text-align:left;margin-left:37.1pt;margin-top:7.1pt;width:39.2pt;height:7.4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" fillcolor="#e2f0d9" strokecolor="#2f528f" strokeweight="1pt"/>
            </w:pict>
          </mc:Fallback>
        </mc:AlternateContent>
      </w:r>
      <w:r>
        <w:rPr>
          <w:noProof/>
        </w:rPr>
        <mc:AlternateContent>
          <mc:Choice Requires="wps">
            <w:drawing>
              <wp:anchor distT="0" distB="0" distL="114300" distR="114300" simplePos="0" relativeHeight="251715584" behindDoc="0" locked="0" layoutInCell="1" allowOverlap="1" wp14:anchorId="16DE6588" wp14:editId="2A6C73FC">
                <wp:simplePos x="0" y="0"/>
                <wp:positionH relativeFrom="column">
                  <wp:posOffset>968375</wp:posOffset>
                </wp:positionH>
                <wp:positionV relativeFrom="paragraph">
                  <wp:posOffset>92710</wp:posOffset>
                </wp:positionV>
                <wp:extent cx="113030" cy="454025"/>
                <wp:effectExtent l="0" t="0" r="20320" b="22225"/>
                <wp:wrapNone/>
                <wp:docPr id="215" name="正方形/長方形 215"/>
                <wp:cNvGraphicFramePr/>
                <a:graphic xmlns:a="http://schemas.openxmlformats.org/drawingml/2006/main">
                  <a:graphicData uri="http://schemas.microsoft.com/office/word/2010/wordprocessingShape">
                    <wps:wsp>
                      <wps:cNvSpPr/>
                      <wps:spPr>
                        <a:xfrm>
                          <a:off x="0" y="0"/>
                          <a:ext cx="113030" cy="454025"/>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rect w14:anchorId="27C8893A" id="正方形/長方形 215" o:spid="_x0000_s1026" style="position:absolute;left:0;text-align:left;margin-left:76.25pt;margin-top:7.3pt;width:8.9pt;height:35.7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" fillcolor="#e2f0d9" strokecolor="#2f528f" strokeweight="1pt"/>
            </w:pict>
          </mc:Fallback>
        </mc:AlternateContent>
      </w:r>
      <w:r>
        <w:rPr>
          <w:noProof/>
        </w:rPr>
        <mc:AlternateContent>
          <mc:Choice Requires="wps">
            <w:drawing>
              <wp:anchor distT="0" distB="0" distL="114300" distR="114300" simplePos="0" relativeHeight="251714560" behindDoc="0" locked="0" layoutInCell="1" allowOverlap="1" wp14:anchorId="0F224550" wp14:editId="58B81E3A">
                <wp:simplePos x="0" y="0"/>
                <wp:positionH relativeFrom="column">
                  <wp:posOffset>355600</wp:posOffset>
                </wp:positionH>
                <wp:positionV relativeFrom="paragraph">
                  <wp:posOffset>90170</wp:posOffset>
                </wp:positionV>
                <wp:extent cx="113030" cy="454025"/>
                <wp:effectExtent l="0" t="0" r="20320" b="22225"/>
                <wp:wrapNone/>
                <wp:docPr id="214" name="正方形/長方形 214"/>
                <wp:cNvGraphicFramePr/>
                <a:graphic xmlns:a="http://schemas.openxmlformats.org/drawingml/2006/main">
                  <a:graphicData uri="http://schemas.microsoft.com/office/word/2010/wordprocessingShape">
                    <wps:wsp>
                      <wps:cNvSpPr/>
                      <wps:spPr>
                        <a:xfrm>
                          <a:off x="0" y="0"/>
                          <a:ext cx="113030" cy="454025"/>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ex="http://schemas.microsoft.com/office/word/2018/wordml/cex">
            <w:pict>
              <v:rect w14:anchorId="781FD7EF" id="正方形/長方形 214" o:spid="_x0000_s1026" style="position:absolute;left:0;text-align:left;margin-left:28pt;margin-top:7.1pt;width:8.9pt;height:35.75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" fillcolor="#e2f0d9" strokecolor="#2f528f" strokeweight="1pt"/>
            </w:pict>
          </mc:Fallback>
        </mc:AlternateContent>
      </w:r>
      <w:r>
        <w:rPr>
          <w:noProof/>
        </w:rPr>
        <mc:AlternateContent>
          <mc:Choice Requires="wpg">
            <w:drawing>
              <wp:anchor distT="0" distB="0" distL="114300" distR="114300" simplePos="0" relativeHeight="251723776" behindDoc="0" locked="0" layoutInCell="1" allowOverlap="1" wp14:anchorId="0B7303B8" wp14:editId="68C31365">
                <wp:simplePos x="0" y="0"/>
                <wp:positionH relativeFrom="column">
                  <wp:posOffset>356870</wp:posOffset>
                </wp:positionH>
                <wp:positionV relativeFrom="paragraph">
                  <wp:posOffset>90449</wp:posOffset>
                </wp:positionV>
                <wp:extent cx="809625" cy="903605"/>
                <wp:effectExtent l="57150" t="57150" r="47625" b="48895"/>
                <wp:wrapNone/>
                <wp:docPr id="224" name="グループ化 224"/>
                <wp:cNvGraphicFramePr/>
                <a:graphic xmlns:a="http://schemas.openxmlformats.org/drawingml/2006/main">
                  <a:graphicData uri="http://schemas.microsoft.com/office/word/2010/wordprocessingGroup">
                    <wpg:wgp>
                      <wpg:cNvGrpSpPr/>
                      <wpg:grpSpPr>
                        <a:xfrm>
                          <a:off x="0" y="0"/>
                          <a:ext cx="809625" cy="903605"/>
                          <a:chOff x="-2005" y="0"/>
                          <a:chExt cx="809659" cy="904140"/>
                        </a:xfrm>
                        <a:scene3d>
                          <a:camera prst="orthographicFront">
                            <a:rot lat="0" lon="10800000" rev="0"/>
                          </a:camera>
                          <a:lightRig rig="threePt" dir="t"/>
                        </a:scene3d>
                      </wpg:grpSpPr>
                      <wps:wsp>
                        <wps:cNvPr id="225" name="フリーフォーム: 図形 225"/>
                        <wps:cNvSpPr/>
                        <wps:spPr>
                          <a:xfrm>
                            <a:off x="633664" y="455195"/>
                            <a:ext cx="173990" cy="448945"/>
                          </a:xfrm>
                          <a:custGeom>
                            <a:avLst/>
                            <a:gdLst>
                              <a:gd name="connsiteX0" fmla="*/ 112295 w 174458"/>
                              <a:gd name="connsiteY0" fmla="*/ 0 h 449179"/>
                              <a:gd name="connsiteX1" fmla="*/ 174458 w 174458"/>
                              <a:gd name="connsiteY1" fmla="*/ 449179 h 449179"/>
                              <a:gd name="connsiteX2" fmla="*/ 62163 w 174458"/>
                              <a:gd name="connsiteY2" fmla="*/ 445168 h 449179"/>
                              <a:gd name="connsiteX3" fmla="*/ 0 w 174458"/>
                              <a:gd name="connsiteY3" fmla="*/ 0 h 449179"/>
                              <a:gd name="connsiteX4" fmla="*/ 112295 w 174458"/>
                              <a:gd name="connsiteY4" fmla="*/ 0 h 449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58" h="449179">
                                <a:moveTo>
                                  <a:pt x="112295" y="0"/>
                                </a:moveTo>
                                <a:lnTo>
                                  <a:pt x="174458" y="449179"/>
                                </a:lnTo>
                                <a:lnTo>
                                  <a:pt x="62163" y="445168"/>
                                </a:lnTo>
                                <a:lnTo>
                                  <a:pt x="0" y="0"/>
                                </a:lnTo>
                                <a:lnTo>
                                  <a:pt x="112295" y="0"/>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フリーフォーム: 図形 226"/>
                        <wps:cNvSpPr/>
                        <wps:spPr>
                          <a:xfrm>
                            <a:off x="18048" y="453189"/>
                            <a:ext cx="173990" cy="448945"/>
                          </a:xfrm>
                          <a:custGeom>
                            <a:avLst/>
                            <a:gdLst>
                              <a:gd name="connsiteX0" fmla="*/ 112295 w 174458"/>
                              <a:gd name="connsiteY0" fmla="*/ 0 h 449179"/>
                              <a:gd name="connsiteX1" fmla="*/ 174458 w 174458"/>
                              <a:gd name="connsiteY1" fmla="*/ 449179 h 449179"/>
                              <a:gd name="connsiteX2" fmla="*/ 62163 w 174458"/>
                              <a:gd name="connsiteY2" fmla="*/ 445168 h 449179"/>
                              <a:gd name="connsiteX3" fmla="*/ 0 w 174458"/>
                              <a:gd name="connsiteY3" fmla="*/ 0 h 449179"/>
                              <a:gd name="connsiteX4" fmla="*/ 112295 w 174458"/>
                              <a:gd name="connsiteY4" fmla="*/ 0 h 449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58" h="449179">
                                <a:moveTo>
                                  <a:pt x="112295" y="0"/>
                                </a:moveTo>
                                <a:lnTo>
                                  <a:pt x="174458" y="449179"/>
                                </a:lnTo>
                                <a:lnTo>
                                  <a:pt x="62163" y="445168"/>
                                </a:lnTo>
                                <a:lnTo>
                                  <a:pt x="0" y="0"/>
                                </a:lnTo>
                                <a:lnTo>
                                  <a:pt x="112295" y="0"/>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フリーフォーム: 図形 227"/>
                        <wps:cNvSpPr/>
                        <wps:spPr>
                          <a:xfrm>
                            <a:off x="132348" y="453189"/>
                            <a:ext cx="511175" cy="93980"/>
                          </a:xfrm>
                          <a:custGeom>
                            <a:avLst/>
                            <a:gdLst>
                              <a:gd name="connsiteX0" fmla="*/ 0 w 511342"/>
                              <a:gd name="connsiteY0" fmla="*/ 0 h 94247"/>
                              <a:gd name="connsiteX1" fmla="*/ 501316 w 511342"/>
                              <a:gd name="connsiteY1" fmla="*/ 0 h 94247"/>
                              <a:gd name="connsiteX2" fmla="*/ 511342 w 511342"/>
                              <a:gd name="connsiteY2" fmla="*/ 94247 h 94247"/>
                              <a:gd name="connsiteX3" fmla="*/ 12032 w 511342"/>
                              <a:gd name="connsiteY3" fmla="*/ 94247 h 94247"/>
                              <a:gd name="connsiteX4" fmla="*/ 0 w 511342"/>
                              <a:gd name="connsiteY4" fmla="*/ 0 h 942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1342" h="94247">
                                <a:moveTo>
                                  <a:pt x="0" y="0"/>
                                </a:moveTo>
                                <a:lnTo>
                                  <a:pt x="501316" y="0"/>
                                </a:lnTo>
                                <a:lnTo>
                                  <a:pt x="511342" y="94247"/>
                                </a:lnTo>
                                <a:lnTo>
                                  <a:pt x="12032" y="94247"/>
                                </a:lnTo>
                                <a:lnTo>
                                  <a:pt x="0" y="0"/>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フリーフォーム: 図形 228"/>
                        <wps:cNvSpPr/>
                        <wps:spPr>
                          <a:xfrm>
                            <a:off x="611606" y="2005"/>
                            <a:ext cx="135890" cy="450850"/>
                          </a:xfrm>
                          <a:custGeom>
                            <a:avLst/>
                            <a:gdLst>
                              <a:gd name="connsiteX0" fmla="*/ 20053 w 136358"/>
                              <a:gd name="connsiteY0" fmla="*/ 449179 h 451184"/>
                              <a:gd name="connsiteX1" fmla="*/ 136358 w 136358"/>
                              <a:gd name="connsiteY1" fmla="*/ 451184 h 451184"/>
                              <a:gd name="connsiteX2" fmla="*/ 108284 w 136358"/>
                              <a:gd name="connsiteY2" fmla="*/ 0 h 451184"/>
                              <a:gd name="connsiteX3" fmla="*/ 0 w 136358"/>
                              <a:gd name="connsiteY3" fmla="*/ 0 h 451184"/>
                              <a:gd name="connsiteX4" fmla="*/ 20053 w 136358"/>
                              <a:gd name="connsiteY4" fmla="*/ 449179 h 451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58" h="451184">
                                <a:moveTo>
                                  <a:pt x="20053" y="449179"/>
                                </a:moveTo>
                                <a:lnTo>
                                  <a:pt x="136358" y="451184"/>
                                </a:lnTo>
                                <a:lnTo>
                                  <a:pt x="108284" y="0"/>
                                </a:lnTo>
                                <a:lnTo>
                                  <a:pt x="0" y="0"/>
                                </a:lnTo>
                                <a:lnTo>
                                  <a:pt x="20053" y="449179"/>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フリーフォーム: 図形 229"/>
                        <wps:cNvSpPr/>
                        <wps:spPr>
                          <a:xfrm>
                            <a:off x="-2005" y="0"/>
                            <a:ext cx="136358" cy="451184"/>
                          </a:xfrm>
                          <a:custGeom>
                            <a:avLst/>
                            <a:gdLst>
                              <a:gd name="connsiteX0" fmla="*/ 20053 w 136358"/>
                              <a:gd name="connsiteY0" fmla="*/ 449179 h 451184"/>
                              <a:gd name="connsiteX1" fmla="*/ 136358 w 136358"/>
                              <a:gd name="connsiteY1" fmla="*/ 451184 h 451184"/>
                              <a:gd name="connsiteX2" fmla="*/ 108284 w 136358"/>
                              <a:gd name="connsiteY2" fmla="*/ 0 h 451184"/>
                              <a:gd name="connsiteX3" fmla="*/ 0 w 136358"/>
                              <a:gd name="connsiteY3" fmla="*/ 0 h 451184"/>
                              <a:gd name="connsiteX4" fmla="*/ 20053 w 136358"/>
                              <a:gd name="connsiteY4" fmla="*/ 449179 h 451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58" h="451184">
                                <a:moveTo>
                                  <a:pt x="20053" y="449179"/>
                                </a:moveTo>
                                <a:lnTo>
                                  <a:pt x="136358" y="451184"/>
                                </a:lnTo>
                                <a:lnTo>
                                  <a:pt x="108284" y="0"/>
                                </a:lnTo>
                                <a:lnTo>
                                  <a:pt x="0" y="0"/>
                                </a:lnTo>
                                <a:lnTo>
                                  <a:pt x="20053" y="449179"/>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フリーフォーム: 図形 230"/>
                        <wps:cNvSpPr/>
                        <wps:spPr>
                          <a:xfrm>
                            <a:off x="106279" y="2005"/>
                            <a:ext cx="509337" cy="92242"/>
                          </a:xfrm>
                          <a:custGeom>
                            <a:avLst/>
                            <a:gdLst>
                              <a:gd name="connsiteX0" fmla="*/ 0 w 509337"/>
                              <a:gd name="connsiteY0" fmla="*/ 0 h 92242"/>
                              <a:gd name="connsiteX1" fmla="*/ 509337 w 509337"/>
                              <a:gd name="connsiteY1" fmla="*/ 0 h 92242"/>
                              <a:gd name="connsiteX2" fmla="*/ 507331 w 509337"/>
                              <a:gd name="connsiteY2" fmla="*/ 92242 h 92242"/>
                              <a:gd name="connsiteX3" fmla="*/ 4010 w 509337"/>
                              <a:gd name="connsiteY3" fmla="*/ 92242 h 92242"/>
                              <a:gd name="connsiteX4" fmla="*/ 0 w 509337"/>
                              <a:gd name="connsiteY4" fmla="*/ 0 h 922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37" h="92242">
                                <a:moveTo>
                                  <a:pt x="0" y="0"/>
                                </a:moveTo>
                                <a:lnTo>
                                  <a:pt x="509337" y="0"/>
                                </a:lnTo>
                                <a:cubicBezTo>
                                  <a:pt x="508668" y="30747"/>
                                  <a:pt x="508000" y="61495"/>
                                  <a:pt x="507331" y="92242"/>
                                </a:cubicBezTo>
                                <a:lnTo>
                                  <a:pt x="4010" y="92242"/>
                                </a:lnTo>
                                <a:lnTo>
                                  <a:pt x="0" y="0"/>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42677260" id="グループ化 224" o:spid="_x0000_s1026" style="position:absolute;left:0;text-align:left;margin-left:28.1pt;margin-top:7.1pt;width:63.75pt;height:71.15pt;z-index:251723776" coordorigin="-20" coordsize="8096,9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">
                <v:shape id="フリーフォーム: 図形 225" o:spid="_x0000_s1027" style="position:absolute;left:6336;top:4551;width:1740;height:4490;visibility:visible;mso-wrap-style:square;v-text-anchor:middle" coordsize="174458,44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" path="m112295,r62163,449179l62163,445168,,,112295,xe" fillcolor="#a9d18e" strokecolor="windowText" strokeweight="1pt">
                  <v:stroke joinstyle="miter"/>
                  <v:path arrowok="t" o:connecttype="custom" o:connectlocs="111994,0;173990,448945;61996,444936;0,0;111994,0" o:connectangles="0,0,0,0,0"/>
                </v:shape>
                <v:shape id="フリーフォーム: 図形 226" o:spid="_x0000_s1028" style="position:absolute;left:180;top:4531;width:1740;height:4490;visibility:visible;mso-wrap-style:square;v-text-anchor:middle" coordsize="174458,44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" path="m112295,r62163,449179l62163,445168,,,112295,xe" fillcolor="#a9d18e" strokecolor="windowText" strokeweight="1pt">
                  <v:stroke joinstyle="miter"/>
                  <v:path arrowok="t" o:connecttype="custom" o:connectlocs="111994,0;173990,448945;61996,444936;0,0;111994,0" o:connectangles="0,0,0,0,0"/>
                </v:shape>
                <v:shape id="フリーフォーム: 図形 227" o:spid="_x0000_s1029" style="position:absolute;left:1323;top:4531;width:5112;height:940;visibility:visible;mso-wrap-style:square;v-text-anchor:middle" coordsize="511342,94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" path="m,l501316,r10026,94247l12032,94247,,xe" fillcolor="#a9d18e" strokecolor="windowText" strokeweight="1pt">
                  <v:stroke joinstyle="miter"/>
                  <v:path arrowok="t" o:connecttype="custom" o:connectlocs="0,0;501152,0;511175,93980;12028,93980;0,0" o:connectangles="0,0,0,0,0"/>
                </v:shape>
                <v:shape id="フリーフォーム: 図形 228" o:spid="_x0000_s1030" style="position:absolute;left:6116;top:20;width:1358;height:4508;visibility:visible;mso-wrap-style:square;v-text-anchor:middle" coordsize="136358,45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" path="m20053,449179r116305,2005l108284,,,,20053,449179xe" fillcolor="#a9d18e" strokecolor="windowText" strokeweight="1pt">
                  <v:stroke joinstyle="miter"/>
                  <v:path arrowok="t" o:connecttype="custom" o:connectlocs="19984,448846;135890,450850;107912,0;0,0;19984,448846" o:connectangles="0,0,0,0,0"/>
                </v:shape>
                <v:shape id="フリーフォーム: 図形 229" o:spid="_x0000_s1031" style="position:absolute;left:-20;width:1363;height:4511;visibility:visible;mso-wrap-style:square;v-text-anchor:middle" coordsize="136358,45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" path="m20053,449179r116305,2005l108284,,,,20053,449179xe" fillcolor="#a9d18e" strokecolor="windowText" strokeweight="1pt">
                  <v:stroke joinstyle="miter"/>
                  <v:path arrowok="t" o:connecttype="custom" o:connectlocs="20053,449179;136358,451184;108284,0;0,0;20053,449179" o:connectangles="0,0,0,0,0"/>
                </v:shape>
                <v:shape id="フリーフォーム: 図形 230" o:spid="_x0000_s1032" style="position:absolute;left:1062;top:20;width:5094;height:922;visibility:visible;mso-wrap-style:square;v-text-anchor:middle" coordsize="509337,9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" path="m,l509337,v-669,30747,-1337,61495,-2006,92242l4010,92242,,xe" fillcolor="#a9d18e" strokecolor="windowText" strokeweight="1pt">
                  <v:stroke joinstyle="miter"/>
                  <v:path arrowok="t" o:connecttype="custom" o:connectlocs="0,0;509337,0;507331,92242;4010,92242;0,0" o:connectangles="0,0,0,0,0"/>
                </v:shape>
              </v:group>
            </w:pict>
          </mc:Fallback>
        </mc:AlternateContent>
      </w:r>
      <w:r w:rsidR="004E27EA">
        <w:rPr>
          <w:noProof/>
        </w:rPr>
        <w:object w:dxaOrig="1440" w:dyaOrig="1440" w14:anchorId="60DB98AF">
          <v:shape id="_x0000_s1040" type="#_x0000_t75" style="position:absolute;left:0;text-align:left;margin-left:119.8pt;margin-top:50.65pt;width:23.55pt;height:11.2pt;z-index:251736064;mso-position-horizontal-relative:text;mso-position-vertical-relative:text">
            <v:imagedata r:id="rId15" o:title=""/>
          </v:shape>
          <o:OLEObject Type="Embed" ProgID="Equation.DSMT4" ShapeID="_x0000_s1040" DrawAspect="Content" ObjectID="_1682949709" r:id="rId16"/>
        </w:object>
      </w:r>
      <w:r w:rsidR="004E27EA">
        <w:rPr>
          <w:noProof/>
        </w:rPr>
        <w:object w:dxaOrig="1440" w:dyaOrig="1440" w14:anchorId="60DB98AF">
          <v:shape id="_x0000_s1039" type="#_x0000_t75" style="position:absolute;left:0;text-align:left;margin-left:119.8pt;margin-top:31.75pt;width:23.55pt;height:11.2pt;z-index:251735040;mso-position-horizontal-relative:text;mso-position-vertical-relative:text">
            <v:imagedata r:id="rId17" o:title=""/>
          </v:shape>
          <o:OLEObject Type="Embed" ProgID="Equation.DSMT4" ShapeID="_x0000_s1039" DrawAspect="Content" ObjectID="_1682949710" r:id="rId18"/>
        </w:object>
      </w:r>
      <w:r w:rsidR="004E27EA">
        <w:rPr>
          <w:noProof/>
        </w:rPr>
        <w:object w:dxaOrig="1440" w:dyaOrig="1440" w14:anchorId="60DB98AF">
          <v:shape id="_x0000_s1038" type="#_x0000_t75" style="position:absolute;left:0;text-align:left;margin-left:119.5pt;margin-top:12.7pt;width:25.65pt;height:11.2pt;z-index:251734016;mso-position-horizontal-relative:text;mso-position-vertical-relative:text">
            <v:imagedata r:id="rId19" o:title=""/>
          </v:shape>
          <o:OLEObject Type="Embed" ProgID="Equation.DSMT4" ShapeID="_x0000_s1038" DrawAspect="Content" ObjectID="_1682949711" r:id="rId20"/>
        </w:object>
      </w:r>
      <w:r w:rsidR="004D11AE">
        <w:rPr>
          <w:noProof/>
        </w:rPr>
        <mc:AlternateContent>
          <mc:Choice Requires="wpg">
            <w:drawing>
              <wp:anchor distT="0" distB="0" distL="114300" distR="114300" simplePos="0" relativeHeight="251692032" behindDoc="0" locked="0" layoutInCell="1" allowOverlap="1" wp14:anchorId="51FACFC5" wp14:editId="0B6BA7C9">
                <wp:simplePos x="0" y="0"/>
                <wp:positionH relativeFrom="column">
                  <wp:posOffset>1913559</wp:posOffset>
                </wp:positionH>
                <wp:positionV relativeFrom="paragraph">
                  <wp:posOffset>87630</wp:posOffset>
                </wp:positionV>
                <wp:extent cx="1285701" cy="1050618"/>
                <wp:effectExtent l="0" t="0" r="29210" b="111760"/>
                <wp:wrapNone/>
                <wp:docPr id="211" name="グループ化 211"/>
                <wp:cNvGraphicFramePr/>
                <a:graphic xmlns:a="http://schemas.openxmlformats.org/drawingml/2006/main">
                  <a:graphicData uri="http://schemas.microsoft.com/office/word/2010/wordprocessingGroup">
                    <wpg:wgp>
                      <wpg:cNvGrpSpPr/>
                      <wpg:grpSpPr>
                        <a:xfrm>
                          <a:off x="0" y="0"/>
                          <a:ext cx="1285701" cy="1050618"/>
                          <a:chOff x="0" y="0"/>
                          <a:chExt cx="1285701" cy="1050618"/>
                        </a:xfrm>
                      </wpg:grpSpPr>
                      <wpg:grpSp>
                        <wpg:cNvPr id="9" name="グループ化 9"/>
                        <wpg:cNvGrpSpPr/>
                        <wpg:grpSpPr>
                          <a:xfrm>
                            <a:off x="0" y="0"/>
                            <a:ext cx="1127115" cy="909866"/>
                            <a:chOff x="0" y="0"/>
                            <a:chExt cx="1127115" cy="909866"/>
                          </a:xfrm>
                        </wpg:grpSpPr>
                        <wps:wsp>
                          <wps:cNvPr id="1" name="正方形/長方形 1"/>
                          <wps:cNvSpPr/>
                          <wps:spPr>
                            <a:xfrm>
                              <a:off x="207190" y="0"/>
                              <a:ext cx="113512" cy="454047"/>
                            </a:xfrm>
                            <a:prstGeom prst="rect">
                              <a:avLst/>
                            </a:prstGeom>
                            <a:solidFill>
                              <a:schemeClr val="accent6">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正方形/長方形 2"/>
                          <wps:cNvSpPr/>
                          <wps:spPr>
                            <a:xfrm>
                              <a:off x="820474" y="2763"/>
                              <a:ext cx="113512" cy="454047"/>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正方形/長方形 3"/>
                          <wps:cNvSpPr/>
                          <wps:spPr>
                            <a:xfrm>
                              <a:off x="323217" y="0"/>
                              <a:ext cx="498191" cy="94593"/>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正方形/長方形 4"/>
                          <wps:cNvSpPr/>
                          <wps:spPr>
                            <a:xfrm>
                              <a:off x="207190" y="455819"/>
                              <a:ext cx="113512" cy="454047"/>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正方形/長方形 5"/>
                          <wps:cNvSpPr/>
                          <wps:spPr>
                            <a:xfrm>
                              <a:off x="820474" y="455819"/>
                              <a:ext cx="113030" cy="454025"/>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正方形/長方形 6"/>
                          <wps:cNvSpPr/>
                          <wps:spPr>
                            <a:xfrm>
                              <a:off x="320454" y="455819"/>
                              <a:ext cx="497840" cy="93980"/>
                            </a:xfrm>
                            <a:prstGeom prst="rect">
                              <a:avLst/>
                            </a:prstGeom>
                            <a:solidFill>
                              <a:srgbClr val="70AD47">
                                <a:lumMod val="20000"/>
                                <a:lumOff val="80000"/>
                              </a:srgbClr>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直線コネクタ 7"/>
                          <wps:cNvCnPr/>
                          <wps:spPr>
                            <a:xfrm>
                              <a:off x="0" y="908588"/>
                              <a:ext cx="112711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0" name="グループ化 210"/>
                        <wpg:cNvGrpSpPr/>
                        <wpg:grpSpPr>
                          <a:xfrm>
                            <a:off x="117904" y="0"/>
                            <a:ext cx="1167797" cy="1050618"/>
                            <a:chOff x="0" y="0"/>
                            <a:chExt cx="1167797" cy="1050618"/>
                          </a:xfrm>
                        </wpg:grpSpPr>
                        <wps:wsp>
                          <wps:cNvPr id="8" name="直線矢印コネクタ 8"/>
                          <wps:cNvCnPr/>
                          <wps:spPr>
                            <a:xfrm>
                              <a:off x="273981" y="1050618"/>
                              <a:ext cx="378460" cy="0"/>
                            </a:xfrm>
                            <a:prstGeom prst="straightConnector1">
                              <a:avLst/>
                            </a:prstGeom>
                            <a:ln w="12700">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cNvPr id="19" name="グループ化 19"/>
                          <wpg:cNvGrpSpPr/>
                          <wpg:grpSpPr>
                            <a:xfrm>
                              <a:off x="0" y="0"/>
                              <a:ext cx="809659" cy="904140"/>
                              <a:chOff x="-2005" y="0"/>
                              <a:chExt cx="809659" cy="904140"/>
                            </a:xfrm>
                          </wpg:grpSpPr>
                          <wps:wsp>
                            <wps:cNvPr id="13" name="フリーフォーム: 図形 13"/>
                            <wps:cNvSpPr/>
                            <wps:spPr>
                              <a:xfrm>
                                <a:off x="633664" y="455195"/>
                                <a:ext cx="173990" cy="448945"/>
                              </a:xfrm>
                              <a:custGeom>
                                <a:avLst/>
                                <a:gdLst>
                                  <a:gd name="connsiteX0" fmla="*/ 112295 w 174458"/>
                                  <a:gd name="connsiteY0" fmla="*/ 0 h 449179"/>
                                  <a:gd name="connsiteX1" fmla="*/ 174458 w 174458"/>
                                  <a:gd name="connsiteY1" fmla="*/ 449179 h 449179"/>
                                  <a:gd name="connsiteX2" fmla="*/ 62163 w 174458"/>
                                  <a:gd name="connsiteY2" fmla="*/ 445168 h 449179"/>
                                  <a:gd name="connsiteX3" fmla="*/ 0 w 174458"/>
                                  <a:gd name="connsiteY3" fmla="*/ 0 h 449179"/>
                                  <a:gd name="connsiteX4" fmla="*/ 112295 w 174458"/>
                                  <a:gd name="connsiteY4" fmla="*/ 0 h 449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58" h="449179">
                                    <a:moveTo>
                                      <a:pt x="112295" y="0"/>
                                    </a:moveTo>
                                    <a:lnTo>
                                      <a:pt x="174458" y="449179"/>
                                    </a:lnTo>
                                    <a:lnTo>
                                      <a:pt x="62163" y="445168"/>
                                    </a:lnTo>
                                    <a:lnTo>
                                      <a:pt x="0" y="0"/>
                                    </a:lnTo>
                                    <a:lnTo>
                                      <a:pt x="112295" y="0"/>
                                    </a:lnTo>
                                    <a:close/>
                                  </a:path>
                                </a:pathLst>
                              </a:custGeom>
                              <a:solidFill>
                                <a:schemeClr val="accent6">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フリーフォーム: 図形 14"/>
                            <wps:cNvSpPr/>
                            <wps:spPr>
                              <a:xfrm>
                                <a:off x="18048" y="453189"/>
                                <a:ext cx="173990" cy="448945"/>
                              </a:xfrm>
                              <a:custGeom>
                                <a:avLst/>
                                <a:gdLst>
                                  <a:gd name="connsiteX0" fmla="*/ 112295 w 174458"/>
                                  <a:gd name="connsiteY0" fmla="*/ 0 h 449179"/>
                                  <a:gd name="connsiteX1" fmla="*/ 174458 w 174458"/>
                                  <a:gd name="connsiteY1" fmla="*/ 449179 h 449179"/>
                                  <a:gd name="connsiteX2" fmla="*/ 62163 w 174458"/>
                                  <a:gd name="connsiteY2" fmla="*/ 445168 h 449179"/>
                                  <a:gd name="connsiteX3" fmla="*/ 0 w 174458"/>
                                  <a:gd name="connsiteY3" fmla="*/ 0 h 449179"/>
                                  <a:gd name="connsiteX4" fmla="*/ 112295 w 174458"/>
                                  <a:gd name="connsiteY4" fmla="*/ 0 h 449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58" h="449179">
                                    <a:moveTo>
                                      <a:pt x="112295" y="0"/>
                                    </a:moveTo>
                                    <a:lnTo>
                                      <a:pt x="174458" y="449179"/>
                                    </a:lnTo>
                                    <a:lnTo>
                                      <a:pt x="62163" y="445168"/>
                                    </a:lnTo>
                                    <a:lnTo>
                                      <a:pt x="0" y="0"/>
                                    </a:lnTo>
                                    <a:lnTo>
                                      <a:pt x="112295" y="0"/>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フリーフォーム: 図形 15"/>
                            <wps:cNvSpPr/>
                            <wps:spPr>
                              <a:xfrm>
                                <a:off x="132348" y="453189"/>
                                <a:ext cx="511175" cy="93980"/>
                              </a:xfrm>
                              <a:custGeom>
                                <a:avLst/>
                                <a:gdLst>
                                  <a:gd name="connsiteX0" fmla="*/ 0 w 511342"/>
                                  <a:gd name="connsiteY0" fmla="*/ 0 h 94247"/>
                                  <a:gd name="connsiteX1" fmla="*/ 501316 w 511342"/>
                                  <a:gd name="connsiteY1" fmla="*/ 0 h 94247"/>
                                  <a:gd name="connsiteX2" fmla="*/ 511342 w 511342"/>
                                  <a:gd name="connsiteY2" fmla="*/ 94247 h 94247"/>
                                  <a:gd name="connsiteX3" fmla="*/ 12032 w 511342"/>
                                  <a:gd name="connsiteY3" fmla="*/ 94247 h 94247"/>
                                  <a:gd name="connsiteX4" fmla="*/ 0 w 511342"/>
                                  <a:gd name="connsiteY4" fmla="*/ 0 h 942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1342" h="94247">
                                    <a:moveTo>
                                      <a:pt x="0" y="0"/>
                                    </a:moveTo>
                                    <a:lnTo>
                                      <a:pt x="501316" y="0"/>
                                    </a:lnTo>
                                    <a:lnTo>
                                      <a:pt x="511342" y="94247"/>
                                    </a:lnTo>
                                    <a:lnTo>
                                      <a:pt x="12032" y="94247"/>
                                    </a:lnTo>
                                    <a:lnTo>
                                      <a:pt x="0" y="0"/>
                                    </a:lnTo>
                                    <a:close/>
                                  </a:path>
                                </a:pathLst>
                              </a:custGeom>
                              <a:solidFill>
                                <a:schemeClr val="accent6">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フリーフォーム: 図形 16"/>
                            <wps:cNvSpPr/>
                            <wps:spPr>
                              <a:xfrm>
                                <a:off x="611606" y="2005"/>
                                <a:ext cx="135890" cy="450850"/>
                              </a:xfrm>
                              <a:custGeom>
                                <a:avLst/>
                                <a:gdLst>
                                  <a:gd name="connsiteX0" fmla="*/ 20053 w 136358"/>
                                  <a:gd name="connsiteY0" fmla="*/ 449179 h 451184"/>
                                  <a:gd name="connsiteX1" fmla="*/ 136358 w 136358"/>
                                  <a:gd name="connsiteY1" fmla="*/ 451184 h 451184"/>
                                  <a:gd name="connsiteX2" fmla="*/ 108284 w 136358"/>
                                  <a:gd name="connsiteY2" fmla="*/ 0 h 451184"/>
                                  <a:gd name="connsiteX3" fmla="*/ 0 w 136358"/>
                                  <a:gd name="connsiteY3" fmla="*/ 0 h 451184"/>
                                  <a:gd name="connsiteX4" fmla="*/ 20053 w 136358"/>
                                  <a:gd name="connsiteY4" fmla="*/ 449179 h 451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58" h="451184">
                                    <a:moveTo>
                                      <a:pt x="20053" y="449179"/>
                                    </a:moveTo>
                                    <a:lnTo>
                                      <a:pt x="136358" y="451184"/>
                                    </a:lnTo>
                                    <a:lnTo>
                                      <a:pt x="108284" y="0"/>
                                    </a:lnTo>
                                    <a:lnTo>
                                      <a:pt x="0" y="0"/>
                                    </a:lnTo>
                                    <a:lnTo>
                                      <a:pt x="20053" y="449179"/>
                                    </a:lnTo>
                                    <a:close/>
                                  </a:path>
                                </a:pathLst>
                              </a:custGeom>
                              <a:solidFill>
                                <a:schemeClr val="accent6">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フリーフォーム: 図形 17"/>
                            <wps:cNvSpPr/>
                            <wps:spPr>
                              <a:xfrm>
                                <a:off x="-2005" y="0"/>
                                <a:ext cx="136358" cy="451184"/>
                              </a:xfrm>
                              <a:custGeom>
                                <a:avLst/>
                                <a:gdLst>
                                  <a:gd name="connsiteX0" fmla="*/ 20053 w 136358"/>
                                  <a:gd name="connsiteY0" fmla="*/ 449179 h 451184"/>
                                  <a:gd name="connsiteX1" fmla="*/ 136358 w 136358"/>
                                  <a:gd name="connsiteY1" fmla="*/ 451184 h 451184"/>
                                  <a:gd name="connsiteX2" fmla="*/ 108284 w 136358"/>
                                  <a:gd name="connsiteY2" fmla="*/ 0 h 451184"/>
                                  <a:gd name="connsiteX3" fmla="*/ 0 w 136358"/>
                                  <a:gd name="connsiteY3" fmla="*/ 0 h 451184"/>
                                  <a:gd name="connsiteX4" fmla="*/ 20053 w 136358"/>
                                  <a:gd name="connsiteY4" fmla="*/ 449179 h 451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358" h="451184">
                                    <a:moveTo>
                                      <a:pt x="20053" y="449179"/>
                                    </a:moveTo>
                                    <a:lnTo>
                                      <a:pt x="136358" y="451184"/>
                                    </a:lnTo>
                                    <a:lnTo>
                                      <a:pt x="108284" y="0"/>
                                    </a:lnTo>
                                    <a:lnTo>
                                      <a:pt x="0" y="0"/>
                                    </a:lnTo>
                                    <a:lnTo>
                                      <a:pt x="20053" y="449179"/>
                                    </a:lnTo>
                                    <a:close/>
                                  </a:path>
                                </a:pathLst>
                              </a:custGeom>
                              <a:solidFill>
                                <a:srgbClr val="70AD47">
                                  <a:lumMod val="60000"/>
                                  <a:lumOff val="40000"/>
                                </a:srgbClr>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フリーフォーム: 図形 18"/>
                            <wps:cNvSpPr/>
                            <wps:spPr>
                              <a:xfrm>
                                <a:off x="106279" y="2005"/>
                                <a:ext cx="509337" cy="92242"/>
                              </a:xfrm>
                              <a:custGeom>
                                <a:avLst/>
                                <a:gdLst>
                                  <a:gd name="connsiteX0" fmla="*/ 0 w 509337"/>
                                  <a:gd name="connsiteY0" fmla="*/ 0 h 92242"/>
                                  <a:gd name="connsiteX1" fmla="*/ 509337 w 509337"/>
                                  <a:gd name="connsiteY1" fmla="*/ 0 h 92242"/>
                                  <a:gd name="connsiteX2" fmla="*/ 507331 w 509337"/>
                                  <a:gd name="connsiteY2" fmla="*/ 92242 h 92242"/>
                                  <a:gd name="connsiteX3" fmla="*/ 4010 w 509337"/>
                                  <a:gd name="connsiteY3" fmla="*/ 92242 h 92242"/>
                                  <a:gd name="connsiteX4" fmla="*/ 0 w 509337"/>
                                  <a:gd name="connsiteY4" fmla="*/ 0 h 922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9337" h="92242">
                                    <a:moveTo>
                                      <a:pt x="0" y="0"/>
                                    </a:moveTo>
                                    <a:lnTo>
                                      <a:pt x="509337" y="0"/>
                                    </a:lnTo>
                                    <a:cubicBezTo>
                                      <a:pt x="508668" y="30747"/>
                                      <a:pt x="508000" y="61495"/>
                                      <a:pt x="507331" y="92242"/>
                                    </a:cubicBezTo>
                                    <a:lnTo>
                                      <a:pt x="4010" y="92242"/>
                                    </a:lnTo>
                                    <a:lnTo>
                                      <a:pt x="0" y="0"/>
                                    </a:lnTo>
                                    <a:close/>
                                  </a:path>
                                </a:pathLst>
                              </a:custGeom>
                              <a:solidFill>
                                <a:schemeClr val="accent6">
                                  <a:lumMod val="60000"/>
                                  <a:lumOff val="4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9" name="直線矢印コネクタ 199"/>
                          <wps:cNvCnPr/>
                          <wps:spPr>
                            <a:xfrm>
                              <a:off x="915797" y="150340"/>
                              <a:ext cx="25200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wps:wsp>
                          <wps:cNvPr id="201" name="直線矢印コネクタ 201"/>
                          <wps:cNvCnPr/>
                          <wps:spPr>
                            <a:xfrm>
                              <a:off x="905206" y="393945"/>
                              <a:ext cx="25200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wps:wsp>
                          <wps:cNvPr id="202" name="直線矢印コネクタ 202"/>
                          <wps:cNvCnPr/>
                          <wps:spPr>
                            <a:xfrm>
                              <a:off x="905206" y="623428"/>
                              <a:ext cx="25200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wpg:grpSp>
                    </wpg:wgp>
                  </a:graphicData>
                </a:graphic>
              </wp:anchor>
            </w:drawing>
          </mc:Choice>
          <mc:Fallback xmlns:w16sdtdh="http://schemas.microsoft.com/office/word/2020/wordml/sdtdatahash" xmlns:w16="http://schemas.microsoft.com/office/word/2018/wordml" xmlns:w16cex="http://schemas.microsoft.com/office/word/2018/wordml/cex">
            <w:pict>
              <v:group w14:anchorId="5F683A34" id="グループ化 211" o:spid="_x0000_s1026" style="position:absolute;left:0;text-align:left;margin-left:150.65pt;margin-top:6.9pt;width:101.25pt;height:82.75pt;z-index:251692032" coordsize="12857,1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">
                <v:group id="グループ化 9" o:spid="_x0000_s1027" style="position:absolute;width:11271;height:9098" coordsize="11271,9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正方形/長方形 1" o:spid="_x0000_s1028" style="position:absolute;left:2071;width:1136;height:4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" fillcolor="#e2efd9 [665]" strokecolor="#1f3763 [1604]" strokeweight="1pt"/>
                  <v:rect id="正方形/長方形 2" o:spid="_x0000_s1029" style="position:absolute;left:8204;top:27;width:1135;height:45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" fillcolor="#e2f0d9" strokecolor="#2f528f" strokeweight="1pt"/>
                  <v:rect id="正方形/長方形 3" o:spid="_x0000_s1030" style="position:absolute;left:3232;width:4982;height:9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" fillcolor="#e2f0d9" strokecolor="#2f528f" strokeweight="1pt"/>
                  <v:rect id="正方形/長方形 4" o:spid="_x0000_s1031" style="position:absolute;left:2071;top:4558;width:1136;height:4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" fillcolor="#e2f0d9" strokecolor="#2f528f" strokeweight="1pt"/>
                  <v:rect id="正方形/長方形 5" o:spid="_x0000_s1032" style="position:absolute;left:8204;top:4558;width:1131;height:4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" fillcolor="#e2f0d9" strokecolor="#2f528f" strokeweight="1pt"/>
                  <v:rect id="正方形/長方形 6" o:spid="_x0000_s1033" style="position:absolute;left:3204;top:4558;width:4978;height:9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" fillcolor="#e2f0d9" strokecolor="#2f528f" strokeweight="1pt"/>
                  <v:line id="直線コネクタ 7" o:spid="_x0000_s1034" style="position:absolute;visibility:visible;mso-wrap-style:square" from="0,9085" to="11271,9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" strokecolor="black [3213]" strokeweight="2.25pt">
                    <v:stroke joinstyle="miter"/>
                  </v:line>
                </v:group>
                <v:group id="グループ化 210" o:spid="_x0000_s1035" style="position:absolute;left:1179;width:11678;height:10506" coordsize="11677,10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直線矢印コネクタ 8" o:spid="_x0000_s1036" type="#_x0000_t32" style="position:absolute;left:2739;top:10506;width:37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" strokecolor="black [3213]" strokeweight="1pt">
                    <v:stroke endarrow="open" joinstyle="miter"/>
                  </v:shape>
                  <v:group id="グループ化 19" o:spid="_x0000_s1037" style="position:absolute;width:8096;height:9041" coordorigin="-20" coordsize="8096,9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フリーフォーム: 図形 13" o:spid="_x0000_s1038" style="position:absolute;left:6336;top:4551;width:1740;height:4490;visibility:visible;mso-wrap-style:square;v-text-anchor:middle" coordsize="174458,44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" path="m112295,r62163,449179l62163,445168,,,112295,xe" fillcolor="#a8d08d [1945]" strokecolor="black [3213]" strokeweight="1pt">
                      <v:stroke joinstyle="miter"/>
                      <v:path arrowok="t" o:connecttype="custom" o:connectlocs="111994,0;173990,448945;61996,444936;0,0;111994,0" o:connectangles="0,0,0,0,0"/>
                    </v:shape>
                    <v:shape id="フリーフォーム: 図形 14" o:spid="_x0000_s1039" style="position:absolute;left:180;top:4531;width:1740;height:4490;visibility:visible;mso-wrap-style:square;v-text-anchor:middle" coordsize="174458,44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" path="m112295,r62163,449179l62163,445168,,,112295,xe" fillcolor="#a9d18e" strokecolor="windowText" strokeweight="1pt">
                      <v:stroke joinstyle="miter"/>
                      <v:path arrowok="t" o:connecttype="custom" o:connectlocs="111994,0;173990,448945;61996,444936;0,0;111994,0" o:connectangles="0,0,0,0,0"/>
                    </v:shape>
                    <v:shape id="フリーフォーム: 図形 15" o:spid="_x0000_s1040" style="position:absolute;left:1323;top:4531;width:5112;height:940;visibility:visible;mso-wrap-style:square;v-text-anchor:middle" coordsize="511342,94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" path="m,l501316,r10026,94247l12032,94247,,xe" fillcolor="#a8d08d [1945]" strokecolor="black [3213]" strokeweight="1pt">
                      <v:stroke joinstyle="miter"/>
                      <v:path arrowok="t" o:connecttype="custom" o:connectlocs="0,0;501152,0;511175,93980;12028,93980;0,0" o:connectangles="0,0,0,0,0"/>
                    </v:shape>
                    <v:shape id="フリーフォーム: 図形 16" o:spid="_x0000_s1041" style="position:absolute;left:6116;top:20;width:1358;height:4508;visibility:visible;mso-wrap-style:square;v-text-anchor:middle" coordsize="136358,45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" path="m20053,449179r116305,2005l108284,,,,20053,449179xe" fillcolor="#a8d08d [1945]" strokecolor="black [3213]" strokeweight="1pt">
                      <v:stroke joinstyle="miter"/>
                      <v:path arrowok="t" o:connecttype="custom" o:connectlocs="19984,448846;135890,450850;107912,0;0,0;19984,448846" o:connectangles="0,0,0,0,0"/>
                    </v:shape>
                    <v:shape id="フリーフォーム: 図形 17" o:spid="_x0000_s1042" style="position:absolute;left:-20;width:1363;height:4511;visibility:visible;mso-wrap-style:square;v-text-anchor:middle" coordsize="136358,451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" path="m20053,449179r116305,2005l108284,,,,20053,449179xe" fillcolor="#a9d18e" strokecolor="windowText" strokeweight="1pt">
                      <v:stroke joinstyle="miter"/>
                      <v:path arrowok="t" o:connecttype="custom" o:connectlocs="20053,449179;136358,451184;108284,0;0,0;20053,449179" o:connectangles="0,0,0,0,0"/>
                    </v:shape>
                    <v:shape id="フリーフォーム: 図形 18" o:spid="_x0000_s1043" style="position:absolute;left:1062;top:20;width:5094;height:922;visibility:visible;mso-wrap-style:square;v-text-anchor:middle" coordsize="509337,9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" path="m,l509337,v-669,30747,-1337,61495,-2006,92242l4010,92242,,xe" fillcolor="#a8d08d [1945]" strokecolor="black [3213]" strokeweight="1pt">
                      <v:stroke joinstyle="miter"/>
                      <v:path arrowok="t" o:connecttype="custom" o:connectlocs="0,0;509337,0;507331,92242;4010,92242;0,0" o:connectangles="0,0,0,0,0"/>
                    </v:shape>
                  </v:group>
                  <v:shape id="直線矢印コネクタ 199" o:spid="_x0000_s1044" type="#_x0000_t32" style="position:absolute;left:9157;top:1503;width:2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" strokecolor="windowText" strokeweight="1pt">
                    <v:stroke startarrow="open" joinstyle="miter"/>
                  </v:shape>
                  <v:shape id="直線矢印コネクタ 201" o:spid="_x0000_s1045" type="#_x0000_t32" style="position:absolute;left:9052;top:3939;width:2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" strokecolor="windowText" strokeweight="1pt">
                    <v:stroke startarrow="open" joinstyle="miter"/>
                  </v:shape>
                  <v:shape id="直線矢印コネクタ 202" o:spid="_x0000_s1046" type="#_x0000_t32" style="position:absolute;left:9052;top:6234;width:2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" strokecolor="windowText" strokeweight="1pt">
                    <v:stroke startarrow="open" joinstyle="miter"/>
                  </v:shape>
                </v:group>
              </v:group>
            </w:pict>
          </mc:Fallback>
        </mc:AlternateContent>
      </w:r>
      <w:r w:rsidR="004D11AE">
        <w:rPr>
          <w:noProof/>
        </w:rPr>
        <mc:AlternateContent>
          <mc:Choice Requires="wpg">
            <w:drawing>
              <wp:anchor distT="0" distB="0" distL="114300" distR="114300" simplePos="0" relativeHeight="251708416" behindDoc="0" locked="0" layoutInCell="1" allowOverlap="1" wp14:anchorId="2BAAE1E8" wp14:editId="3C10715C">
                <wp:simplePos x="0" y="0"/>
                <wp:positionH relativeFrom="column">
                  <wp:posOffset>3670966</wp:posOffset>
                </wp:positionH>
                <wp:positionV relativeFrom="paragraph">
                  <wp:posOffset>215265</wp:posOffset>
                </wp:positionV>
                <wp:extent cx="1127115" cy="934112"/>
                <wp:effectExtent l="0" t="0" r="35560" b="113665"/>
                <wp:wrapNone/>
                <wp:docPr id="209" name="グループ化 209"/>
                <wp:cNvGraphicFramePr/>
                <a:graphic xmlns:a="http://schemas.openxmlformats.org/drawingml/2006/main">
                  <a:graphicData uri="http://schemas.microsoft.com/office/word/2010/wordprocessingGroup">
                    <wpg:wgp>
                      <wpg:cNvGrpSpPr/>
                      <wpg:grpSpPr>
                        <a:xfrm>
                          <a:off x="0" y="0"/>
                          <a:ext cx="1127115" cy="934112"/>
                          <a:chOff x="0" y="0"/>
                          <a:chExt cx="1127115" cy="934112"/>
                        </a:xfrm>
                      </wpg:grpSpPr>
                      <wps:wsp>
                        <wps:cNvPr id="31" name="直線矢印コネクタ 31"/>
                        <wps:cNvCnPr/>
                        <wps:spPr>
                          <a:xfrm>
                            <a:off x="377763" y="934112"/>
                            <a:ext cx="378460" cy="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g:grpSp>
                        <wpg:cNvPr id="208" name="グループ化 208"/>
                        <wpg:cNvGrpSpPr/>
                        <wpg:grpSpPr>
                          <a:xfrm>
                            <a:off x="0" y="0"/>
                            <a:ext cx="1127115" cy="788699"/>
                            <a:chOff x="0" y="0"/>
                            <a:chExt cx="1127115" cy="788699"/>
                          </a:xfrm>
                        </wpg:grpSpPr>
                        <wps:wsp>
                          <wps:cNvPr id="29" name="直線コネクタ 29"/>
                          <wps:cNvCnPr/>
                          <wps:spPr>
                            <a:xfrm>
                              <a:off x="0" y="788699"/>
                              <a:ext cx="1127115" cy="0"/>
                            </a:xfrm>
                            <a:prstGeom prst="line">
                              <a:avLst/>
                            </a:prstGeom>
                            <a:noFill/>
                            <a:ln w="28575" cap="flat" cmpd="sng" algn="ctr">
                              <a:solidFill>
                                <a:sysClr val="windowText" lastClr="000000"/>
                              </a:solidFill>
                              <a:prstDash val="solid"/>
                              <a:miter lim="800000"/>
                            </a:ln>
                            <a:effectLst/>
                          </wps:spPr>
                          <wps:bodyPr/>
                        </wps:wsp>
                        <wps:wsp>
                          <wps:cNvPr id="30" name="楕円 30"/>
                          <wps:cNvSpPr/>
                          <wps:spPr>
                            <a:xfrm>
                              <a:off x="444843" y="0"/>
                              <a:ext cx="266281" cy="266281"/>
                            </a:xfrm>
                            <a:prstGeom prst="ellipse">
                              <a:avLst/>
                            </a:prstGeom>
                            <a:solidFill>
                              <a:schemeClr val="accent1">
                                <a:alpha val="56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フリーフォーム: 図形 193"/>
                          <wps:cNvSpPr/>
                          <wps:spPr>
                            <a:xfrm>
                              <a:off x="500595" y="271848"/>
                              <a:ext cx="141343" cy="513448"/>
                            </a:xfrm>
                            <a:custGeom>
                              <a:avLst/>
                              <a:gdLst>
                                <a:gd name="connsiteX0" fmla="*/ 80767 w 141343"/>
                                <a:gd name="connsiteY0" fmla="*/ 0 h 513448"/>
                                <a:gd name="connsiteX1" fmla="*/ 80767 w 141343"/>
                                <a:gd name="connsiteY1" fmla="*/ 124035 h 513448"/>
                                <a:gd name="connsiteX2" fmla="*/ 0 w 141343"/>
                                <a:gd name="connsiteY2" fmla="*/ 149996 h 513448"/>
                                <a:gd name="connsiteX3" fmla="*/ 141343 w 141343"/>
                                <a:gd name="connsiteY3" fmla="*/ 181726 h 513448"/>
                                <a:gd name="connsiteX4" fmla="*/ 8654 w 141343"/>
                                <a:gd name="connsiteY4" fmla="*/ 210571 h 513448"/>
                                <a:gd name="connsiteX5" fmla="*/ 138458 w 141343"/>
                                <a:gd name="connsiteY5" fmla="*/ 236532 h 513448"/>
                                <a:gd name="connsiteX6" fmla="*/ 5769 w 141343"/>
                                <a:gd name="connsiteY6" fmla="*/ 271147 h 513448"/>
                                <a:gd name="connsiteX7" fmla="*/ 141343 w 141343"/>
                                <a:gd name="connsiteY7" fmla="*/ 297108 h 513448"/>
                                <a:gd name="connsiteX8" fmla="*/ 11538 w 141343"/>
                                <a:gd name="connsiteY8" fmla="*/ 328838 h 513448"/>
                                <a:gd name="connsiteX9" fmla="*/ 138458 w 141343"/>
                                <a:gd name="connsiteY9" fmla="*/ 346145 h 513448"/>
                                <a:gd name="connsiteX10" fmla="*/ 5769 w 141343"/>
                                <a:gd name="connsiteY10" fmla="*/ 374990 h 513448"/>
                                <a:gd name="connsiteX11" fmla="*/ 83652 w 141343"/>
                                <a:gd name="connsiteY11" fmla="*/ 400951 h 513448"/>
                                <a:gd name="connsiteX12" fmla="*/ 83652 w 141343"/>
                                <a:gd name="connsiteY12" fmla="*/ 513448 h 513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1343" h="513448">
                                  <a:moveTo>
                                    <a:pt x="80767" y="0"/>
                                  </a:moveTo>
                                  <a:lnTo>
                                    <a:pt x="80767" y="124035"/>
                                  </a:lnTo>
                                  <a:lnTo>
                                    <a:pt x="0" y="149996"/>
                                  </a:lnTo>
                                  <a:lnTo>
                                    <a:pt x="141343" y="181726"/>
                                  </a:lnTo>
                                  <a:lnTo>
                                    <a:pt x="8654" y="210571"/>
                                  </a:lnTo>
                                  <a:lnTo>
                                    <a:pt x="138458" y="236532"/>
                                  </a:lnTo>
                                  <a:lnTo>
                                    <a:pt x="5769" y="271147"/>
                                  </a:lnTo>
                                  <a:lnTo>
                                    <a:pt x="141343" y="297108"/>
                                  </a:lnTo>
                                  <a:lnTo>
                                    <a:pt x="11538" y="328838"/>
                                  </a:lnTo>
                                  <a:lnTo>
                                    <a:pt x="138458" y="346145"/>
                                  </a:lnTo>
                                  <a:lnTo>
                                    <a:pt x="5769" y="374990"/>
                                  </a:lnTo>
                                  <a:lnTo>
                                    <a:pt x="83652" y="400951"/>
                                  </a:lnTo>
                                  <a:lnTo>
                                    <a:pt x="83652" y="513448"/>
                                  </a:lnTo>
                                </a:path>
                              </a:pathLst>
                            </a:custGeom>
                            <a:no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楕円 195"/>
                          <wps:cNvSpPr/>
                          <wps:spPr>
                            <a:xfrm>
                              <a:off x="314214" y="0"/>
                              <a:ext cx="266281" cy="266281"/>
                            </a:xfrm>
                            <a:prstGeom prst="ellipse">
                              <a:avLst/>
                            </a:prstGeom>
                            <a:solidFill>
                              <a:srgbClr val="4472C4"/>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フリーフォーム: 図形 198"/>
                          <wps:cNvSpPr/>
                          <wps:spPr>
                            <a:xfrm>
                              <a:off x="407405" y="257726"/>
                              <a:ext cx="193066" cy="523588"/>
                            </a:xfrm>
                            <a:custGeom>
                              <a:avLst/>
                              <a:gdLst>
                                <a:gd name="connsiteX0" fmla="*/ 35072 w 202921"/>
                                <a:gd name="connsiteY0" fmla="*/ 0 h 523588"/>
                                <a:gd name="connsiteX1" fmla="*/ 65135 w 202921"/>
                                <a:gd name="connsiteY1" fmla="*/ 125260 h 523588"/>
                                <a:gd name="connsiteX2" fmla="*/ 0 w 202921"/>
                                <a:gd name="connsiteY2" fmla="*/ 147807 h 523588"/>
                                <a:gd name="connsiteX3" fmla="*/ 155322 w 202921"/>
                                <a:gd name="connsiteY3" fmla="*/ 160333 h 523588"/>
                                <a:gd name="connsiteX4" fmla="*/ 25052 w 202921"/>
                                <a:gd name="connsiteY4" fmla="*/ 202922 h 523588"/>
                                <a:gd name="connsiteX5" fmla="*/ 162838 w 202921"/>
                                <a:gd name="connsiteY5" fmla="*/ 220458 h 523588"/>
                                <a:gd name="connsiteX6" fmla="*/ 27557 w 202921"/>
                                <a:gd name="connsiteY6" fmla="*/ 268057 h 523588"/>
                                <a:gd name="connsiteX7" fmla="*/ 185385 w 202921"/>
                                <a:gd name="connsiteY7" fmla="*/ 280583 h 523588"/>
                                <a:gd name="connsiteX8" fmla="*/ 37578 w 202921"/>
                                <a:gd name="connsiteY8" fmla="*/ 325677 h 523588"/>
                                <a:gd name="connsiteX9" fmla="*/ 202921 w 202921"/>
                                <a:gd name="connsiteY9" fmla="*/ 353234 h 523588"/>
                                <a:gd name="connsiteX10" fmla="*/ 55114 w 202921"/>
                                <a:gd name="connsiteY10" fmla="*/ 385802 h 523588"/>
                                <a:gd name="connsiteX11" fmla="*/ 147807 w 202921"/>
                                <a:gd name="connsiteY11" fmla="*/ 405843 h 523588"/>
                                <a:gd name="connsiteX12" fmla="*/ 182880 w 202921"/>
                                <a:gd name="connsiteY12" fmla="*/ 523588 h 523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2921" h="523588">
                                  <a:moveTo>
                                    <a:pt x="35072" y="0"/>
                                  </a:moveTo>
                                  <a:lnTo>
                                    <a:pt x="65135" y="125260"/>
                                  </a:lnTo>
                                  <a:lnTo>
                                    <a:pt x="0" y="147807"/>
                                  </a:lnTo>
                                  <a:lnTo>
                                    <a:pt x="155322" y="160333"/>
                                  </a:lnTo>
                                  <a:lnTo>
                                    <a:pt x="25052" y="202922"/>
                                  </a:lnTo>
                                  <a:lnTo>
                                    <a:pt x="162838" y="220458"/>
                                  </a:lnTo>
                                  <a:lnTo>
                                    <a:pt x="27557" y="268057"/>
                                  </a:lnTo>
                                  <a:lnTo>
                                    <a:pt x="185385" y="280583"/>
                                  </a:lnTo>
                                  <a:lnTo>
                                    <a:pt x="37578" y="325677"/>
                                  </a:lnTo>
                                  <a:lnTo>
                                    <a:pt x="202921" y="353234"/>
                                  </a:lnTo>
                                  <a:lnTo>
                                    <a:pt x="55114" y="385802"/>
                                  </a:lnTo>
                                  <a:lnTo>
                                    <a:pt x="147807" y="405843"/>
                                  </a:lnTo>
                                  <a:lnTo>
                                    <a:pt x="182880" y="52358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5" name="直線矢印コネクタ 205"/>
                        <wps:cNvCnPr/>
                        <wps:spPr>
                          <a:xfrm>
                            <a:off x="740669" y="122096"/>
                            <a:ext cx="25200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wps:wsp>
                        <wps:cNvPr id="206" name="直線矢印コネクタ 206"/>
                        <wps:cNvCnPr/>
                        <wps:spPr>
                          <a:xfrm>
                            <a:off x="733608" y="369231"/>
                            <a:ext cx="25146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wps:wsp>
                        <wps:cNvPr id="207" name="直線矢印コネクタ 207"/>
                        <wps:cNvCnPr/>
                        <wps:spPr>
                          <a:xfrm>
                            <a:off x="733608" y="598714"/>
                            <a:ext cx="25146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wpg:wgp>
                  </a:graphicData>
                </a:graphic>
              </wp:anchor>
            </w:drawing>
          </mc:Choice>
          <mc:Fallback xmlns:w16sdtdh="http://schemas.microsoft.com/office/word/2020/wordml/sdtdatahash" xmlns:w16="http://schemas.microsoft.com/office/word/2018/wordml" xmlns:w16cex="http://schemas.microsoft.com/office/word/2018/wordml/cex">
            <w:pict>
              <v:group w14:anchorId="09EF6D7F" id="グループ化 209" o:spid="_x0000_s1026" style="position:absolute;left:0;text-align:left;margin-left:289.05pt;margin-top:16.95pt;width:88.75pt;height:73.55pt;z-index:251708416" coordsize="11271,9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">
                <v:shape id="直線矢印コネクタ 31" o:spid="_x0000_s1027" type="#_x0000_t32" style="position:absolute;left:3777;top:9341;width:37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" strokecolor="windowText" strokeweight="1pt">
                  <v:stroke endarrow="open" joinstyle="miter"/>
                </v:shape>
                <v:group id="グループ化 208" o:spid="_x0000_s1028" style="position:absolute;width:11271;height:7886" coordsize="11271,7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line id="直線コネクタ 29" o:spid="_x0000_s1029" style="position:absolute;visibility:visible;mso-wrap-style:square" from="0,7886" to="11271,7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" strokecolor="windowText" strokeweight="2.25pt">
                    <v:stroke joinstyle="miter"/>
                  </v:line>
                  <v:oval id="楕円 30" o:spid="_x0000_s1030" style="position:absolute;left:4448;width:2663;height:2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" fillcolor="#4472c4 [3204]" strokecolor="gray [1629]" strokeweight="1pt">
                    <v:fill opacity="36751f"/>
                    <v:stroke joinstyle="miter"/>
                  </v:oval>
                  <v:shape id="フリーフォーム: 図形 193" o:spid="_x0000_s1031" style="position:absolute;left:5005;top:2718;width:1414;height:5134;visibility:visible;mso-wrap-style:square;v-text-anchor:middle" coordsize="141343,513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" path="m80767,r,124035l,149996r141343,31730l8654,210571r129804,25961l5769,271147r135574,25961l11538,328838r126920,17307l5769,374990r77883,25961l83652,513448e" filled="f" strokecolor="gray [1629]" strokeweight="1pt">
                    <v:stroke joinstyle="miter"/>
                    <v:path arrowok="t" o:connecttype="custom" o:connectlocs="80767,0;80767,124035;0,149996;141343,181726;8654,210571;138458,236532;5769,271147;141343,297108;11538,328838;138458,346145;5769,374990;83652,400951;83652,513448" o:connectangles="0,0,0,0,0,0,0,0,0,0,0,0,0"/>
                  </v:shape>
                  <v:oval id="楕円 195" o:spid="_x0000_s1032" style="position:absolute;left:3142;width:2662;height:26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" fillcolor="#4472c4" strokecolor="windowText" strokeweight="1pt">
                    <v:stroke joinstyle="miter"/>
                  </v:oval>
                  <v:shape id="フリーフォーム: 図形 198" o:spid="_x0000_s1033" style="position:absolute;left:4074;top:2577;width:1930;height:5236;visibility:visible;mso-wrap-style:square;v-text-anchor:middle" coordsize="202921,52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" path="m35072,l65135,125260,,147807r155322,12526l25052,202922r137786,17536l27557,268057r157828,12526l37578,325677r165343,27557l55114,385802r92693,20041l182880,523588e" filled="f" strokecolor="black [3213]" strokeweight="1pt">
                    <v:stroke joinstyle="miter"/>
                    <v:path arrowok="t" o:connecttype="custom" o:connectlocs="33369,0;61972,125260;0,147807;147779,160333;23835,202922;154930,220458;26219,268057;176382,280583;35753,325677;193066,353234;52437,385802;140629,405843;173998,523588" o:connectangles="0,0,0,0,0,0,0,0,0,0,0,0,0"/>
                  </v:shape>
                </v:group>
                <v:shape id="直線矢印コネクタ 205" o:spid="_x0000_s1034" type="#_x0000_t32" style="position:absolute;left:7406;top:1220;width:2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" strokecolor="windowText" strokeweight="1pt">
                  <v:stroke startarrow="open" joinstyle="miter"/>
                </v:shape>
                <v:shape id="直線矢印コネクタ 206" o:spid="_x0000_s1035" type="#_x0000_t32" style="position:absolute;left:7336;top:3692;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" strokecolor="windowText" strokeweight="1pt">
                  <v:stroke startarrow="open" joinstyle="miter"/>
                </v:shape>
                <v:shape id="直線矢印コネクタ 207" o:spid="_x0000_s1036" type="#_x0000_t32" style="position:absolute;left:7336;top:5987;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" strokecolor="windowText" strokeweight="1pt">
                  <v:stroke startarrow="open" joinstyle="miter"/>
                </v:shape>
              </v:group>
            </w:pict>
          </mc:Fallback>
        </mc:AlternateContent>
      </w:r>
    </w:p>
    <w:p w14:paraId="349B9D29" w14:textId="1FDD3D6B" w:rsidR="00666DD6" w:rsidRDefault="004E27EA" w:rsidP="00BA3D15">
      <w:r>
        <w:rPr>
          <w:b/>
          <w:bCs/>
          <w:noProof/>
        </w:rPr>
        <w:object w:dxaOrig="1440" w:dyaOrig="1440" w14:anchorId="60DB98AF">
          <v:shape id="_x0000_s1041" type="#_x0000_t75" style="position:absolute;left:0;text-align:left;margin-left:344.05pt;margin-top:10.35pt;width:54.7pt;height:14pt;z-index:251743232;mso-position-horizontal-relative:text;mso-position-vertical-relative:text">
            <v:imagedata r:id="rId21" o:title=""/>
          </v:shape>
          <o:OLEObject Type="Embed" ProgID="Equation.DSMT4" ShapeID="_x0000_s1041" DrawAspect="Content" ObjectID="_1682949712" r:id="rId22"/>
        </w:object>
      </w:r>
      <w:r w:rsidR="004D11AE" w:rsidRPr="004D11AE">
        <w:rPr>
          <w:b/>
          <w:bCs/>
          <w:noProof/>
        </w:rPr>
        <mc:AlternateContent>
          <mc:Choice Requires="wps">
            <w:drawing>
              <wp:anchor distT="45720" distB="45720" distL="114300" distR="114300" simplePos="0" relativeHeight="251738112" behindDoc="0" locked="0" layoutInCell="1" allowOverlap="1" wp14:anchorId="4018B6F6" wp14:editId="1ECBE6AE">
                <wp:simplePos x="0" y="0"/>
                <wp:positionH relativeFrom="column">
                  <wp:posOffset>1214120</wp:posOffset>
                </wp:positionH>
                <wp:positionV relativeFrom="paragraph">
                  <wp:posOffset>67589</wp:posOffset>
                </wp:positionV>
                <wp:extent cx="343213" cy="140677"/>
                <wp:effectExtent l="0" t="0" r="0" b="12065"/>
                <wp:wrapNone/>
                <wp:docPr id="240"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213" cy="140677"/>
                        </a:xfrm>
                        <a:prstGeom prst="rect">
                          <a:avLst/>
                        </a:prstGeom>
                        <a:noFill/>
                        <a:ln w="9525">
                          <a:noFill/>
                          <a:miter lim="800000"/>
                          <a:headEnd/>
                          <a:tailEnd/>
                        </a:ln>
                      </wps:spPr>
                      <wps:txbx>
                        <w:txbxContent>
                          <w:p w14:paraId="5388BB4D" w14:textId="77777777" w:rsidR="004D11AE" w:rsidRPr="00E518F8" w:rsidRDefault="004D11AE" w:rsidP="004D11AE">
                            <w:pPr>
                              <w:spacing w:line="200" w:lineRule="exact"/>
                              <w:rPr>
                                <w:sz w:val="16"/>
                                <w:szCs w:val="18"/>
                              </w:rPr>
                            </w:pPr>
                            <w:r>
                              <w:rPr>
                                <w:rFonts w:hint="eastAsia"/>
                                <w:sz w:val="16"/>
                                <w:szCs w:val="18"/>
                              </w:rPr>
                              <w:t>慣性力</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018B6F6" id="_x0000_s1028" type="#_x0000_t202" style="position:absolute;left:0;text-align:left;margin-left:95.6pt;margin-top:5.3pt;width:27pt;height:11.1pt;z-index:251738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" filled="f" stroked="f">
                <v:textbox inset="0,0,0,0">
                  <w:txbxContent>
                    <w:p w14:paraId="5388BB4D" w14:textId="77777777" w:rsidR="004D11AE" w:rsidRPr="00E518F8" w:rsidRDefault="004D11AE" w:rsidP="004D11AE">
                      <w:pPr>
                        <w:spacing w:line="200" w:lineRule="exact"/>
                        <w:rPr>
                          <w:sz w:val="16"/>
                          <w:szCs w:val="18"/>
                        </w:rPr>
                      </w:pPr>
                      <w:r>
                        <w:rPr>
                          <w:rFonts w:hint="eastAsia"/>
                          <w:sz w:val="16"/>
                          <w:szCs w:val="18"/>
                        </w:rPr>
                        <w:t>慣性力</w:t>
                      </w:r>
                    </w:p>
                  </w:txbxContent>
                </v:textbox>
              </v:shape>
            </w:pict>
          </mc:Fallback>
        </mc:AlternateContent>
      </w:r>
      <w:r w:rsidR="004D11AE" w:rsidRPr="004D11AE">
        <w:rPr>
          <w:noProof/>
        </w:rPr>
        <mc:AlternateContent>
          <mc:Choice Requires="wps">
            <w:drawing>
              <wp:anchor distT="0" distB="0" distL="114300" distR="114300" simplePos="0" relativeHeight="251730944" behindDoc="0" locked="0" layoutInCell="1" allowOverlap="1" wp14:anchorId="45694F60" wp14:editId="7F9FD64C">
                <wp:simplePos x="0" y="0"/>
                <wp:positionH relativeFrom="column">
                  <wp:posOffset>1248410</wp:posOffset>
                </wp:positionH>
                <wp:positionV relativeFrom="paragraph">
                  <wp:posOffset>6350</wp:posOffset>
                </wp:positionV>
                <wp:extent cx="251460" cy="0"/>
                <wp:effectExtent l="0" t="0" r="0" b="0"/>
                <wp:wrapNone/>
                <wp:docPr id="237" name="直線矢印コネクタ 237"/>
                <wp:cNvGraphicFramePr/>
                <a:graphic xmlns:a="http://schemas.openxmlformats.org/drawingml/2006/main">
                  <a:graphicData uri="http://schemas.microsoft.com/office/word/2010/wordprocessingShape">
                    <wps:wsp>
                      <wps:cNvCnPr/>
                      <wps:spPr>
                        <a:xfrm>
                          <a:off x="0" y="0"/>
                          <a:ext cx="25146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4C12A73E" id="直線矢印コネクタ 237" o:spid="_x0000_s1026" type="#_x0000_t32" style="position:absolute;left:0;text-align:left;margin-left:98.3pt;margin-top:.5pt;width:19.8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" strokecolor="windowText" strokeweight="1pt">
                <v:stroke startarrow="open" joinstyle="miter"/>
              </v:shape>
            </w:pict>
          </mc:Fallback>
        </mc:AlternateContent>
      </w:r>
      <w:r>
        <w:rPr>
          <w:noProof/>
        </w:rPr>
        <w:object w:dxaOrig="1440" w:dyaOrig="1440" w14:anchorId="60DB98AF">
          <v:shape id="_x0000_s1028" type="#_x0000_t75" style="position:absolute;left:0;text-align:left;margin-left:58pt;margin-top:12.25pt;width:9pt;height:7.7pt;z-index:251659264;mso-position-horizontal-relative:text;mso-position-vertical-relative:text">
            <v:imagedata r:id="rId23" o:title=""/>
          </v:shape>
          <o:OLEObject Type="Embed" ProgID="Equation.DSMT4" ShapeID="_x0000_s1028" DrawAspect="Content" ObjectID="_1682949713" r:id="rId24"/>
        </w:object>
      </w:r>
      <w:r>
        <w:rPr>
          <w:noProof/>
        </w:rPr>
        <w:object w:dxaOrig="1440" w:dyaOrig="1440" w14:anchorId="60DB98AF">
          <v:shape id="_x0000_s1031" type="#_x0000_t75" style="position:absolute;left:0;text-align:left;margin-left:253.15pt;margin-top:4.35pt;width:54.7pt;height:14pt;z-index:251698176;mso-position-horizontal-relative:text;mso-position-vertical-relative:text">
            <v:imagedata r:id="rId21" o:title=""/>
          </v:shape>
          <o:OLEObject Type="Embed" ProgID="Equation.DSMT4" ShapeID="_x0000_s1031" DrawAspect="Content" ObjectID="_1682949714" r:id="rId25"/>
        </w:object>
      </w:r>
      <w:r>
        <w:rPr>
          <w:noProof/>
        </w:rPr>
        <w:object w:dxaOrig="1440" w:dyaOrig="1440" w14:anchorId="60DB98AF">
          <v:shape id="_x0000_s1026" type="#_x0000_t75" style="position:absolute;left:0;text-align:left;margin-left:210.3pt;margin-top:77.8pt;width:15.95pt;height:11.2pt;z-index:251646976;mso-position-horizontal-relative:text;mso-position-vertical-relative:text">
            <v:imagedata r:id="rId26" o:title=""/>
          </v:shape>
          <o:OLEObject Type="Embed" ProgID="Equation.DSMT4" ShapeID="_x0000_s1026" DrawAspect="Content" ObjectID="_1682949715" r:id="rId27"/>
        </w:object>
      </w:r>
      <w:r w:rsidR="004D11AE" w:rsidRPr="00E518F8">
        <w:rPr>
          <w:b/>
          <w:bCs/>
          <w:noProof/>
        </w:rPr>
        <mc:AlternateContent>
          <mc:Choice Requires="wps">
            <w:drawing>
              <wp:anchor distT="45720" distB="45720" distL="114300" distR="114300" simplePos="0" relativeHeight="251685888" behindDoc="0" locked="0" layoutInCell="1" allowOverlap="1" wp14:anchorId="2635275E" wp14:editId="31ED263C">
                <wp:simplePos x="0" y="0"/>
                <wp:positionH relativeFrom="column">
                  <wp:posOffset>2908097</wp:posOffset>
                </wp:positionH>
                <wp:positionV relativeFrom="paragraph">
                  <wp:posOffset>73660</wp:posOffset>
                </wp:positionV>
                <wp:extent cx="343213" cy="140677"/>
                <wp:effectExtent l="0" t="0" r="0" b="12065"/>
                <wp:wrapNone/>
                <wp:docPr id="200"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213" cy="140677"/>
                        </a:xfrm>
                        <a:prstGeom prst="rect">
                          <a:avLst/>
                        </a:prstGeom>
                        <a:noFill/>
                        <a:ln w="9525">
                          <a:noFill/>
                          <a:miter lim="800000"/>
                          <a:headEnd/>
                          <a:tailEnd/>
                        </a:ln>
                      </wps:spPr>
                      <wps:txbx>
                        <w:txbxContent>
                          <w:p w14:paraId="477E7C30" w14:textId="21F21ECF" w:rsidR="00405452" w:rsidRPr="00E518F8" w:rsidRDefault="00405452" w:rsidP="00405452">
                            <w:pPr>
                              <w:spacing w:line="200" w:lineRule="exact"/>
                              <w:rPr>
                                <w:sz w:val="16"/>
                                <w:szCs w:val="18"/>
                              </w:rPr>
                            </w:pPr>
                            <w:r>
                              <w:rPr>
                                <w:rFonts w:hint="eastAsia"/>
                                <w:sz w:val="16"/>
                                <w:szCs w:val="18"/>
                              </w:rPr>
                              <w:t>慣性力</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635275E" id="_x0000_s1029" type="#_x0000_t202" style="position:absolute;left:0;text-align:left;margin-left:229pt;margin-top:5.8pt;width:27pt;height:11.1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" filled="f" stroked="f">
                <v:textbox inset="0,0,0,0">
                  <w:txbxContent>
                    <w:p w14:paraId="477E7C30" w14:textId="21F21ECF" w:rsidR="00405452" w:rsidRPr="00E518F8" w:rsidRDefault="00405452" w:rsidP="00405452">
                      <w:pPr>
                        <w:spacing w:line="200" w:lineRule="exact"/>
                        <w:rPr>
                          <w:sz w:val="16"/>
                          <w:szCs w:val="18"/>
                        </w:rPr>
                      </w:pPr>
                      <w:r>
                        <w:rPr>
                          <w:rFonts w:hint="eastAsia"/>
                          <w:sz w:val="16"/>
                          <w:szCs w:val="18"/>
                        </w:rPr>
                        <w:t>慣性力</w:t>
                      </w:r>
                    </w:p>
                  </w:txbxContent>
                </v:textbox>
              </v:shape>
            </w:pict>
          </mc:Fallback>
        </mc:AlternateContent>
      </w:r>
    </w:p>
    <w:p w14:paraId="16816CFB" w14:textId="79527F94" w:rsidR="00666DD6" w:rsidRDefault="004E27EA" w:rsidP="00BA3D15">
      <w:r>
        <w:rPr>
          <w:b/>
          <w:bCs/>
          <w:noProof/>
        </w:rPr>
        <w:object w:dxaOrig="1440" w:dyaOrig="1440" w14:anchorId="60DB98AF">
          <v:shape id="_x0000_s1042" type="#_x0000_t75" style="position:absolute;left:0;text-align:left;margin-left:347.65pt;margin-top:12.35pt;width:23.55pt;height:11.2pt;z-index:251744256;mso-position-horizontal-relative:text;mso-position-vertical-relative:text">
            <v:imagedata r:id="rId17" o:title=""/>
          </v:shape>
          <o:OLEObject Type="Embed" ProgID="Equation.DSMT4" ShapeID="_x0000_s1042" DrawAspect="Content" ObjectID="_1682949716" r:id="rId28"/>
        </w:object>
      </w:r>
      <w:r w:rsidR="004D11AE" w:rsidRPr="004D11AE">
        <w:rPr>
          <w:b/>
          <w:bCs/>
          <w:noProof/>
        </w:rPr>
        <mc:AlternateContent>
          <mc:Choice Requires="wps">
            <w:drawing>
              <wp:anchor distT="45720" distB="45720" distL="114300" distR="114300" simplePos="0" relativeHeight="251740160" behindDoc="0" locked="0" layoutInCell="1" allowOverlap="1" wp14:anchorId="7887A11E" wp14:editId="0F5D64A6">
                <wp:simplePos x="0" y="0"/>
                <wp:positionH relativeFrom="column">
                  <wp:posOffset>1226185</wp:posOffset>
                </wp:positionH>
                <wp:positionV relativeFrom="paragraph">
                  <wp:posOffset>64414</wp:posOffset>
                </wp:positionV>
                <wp:extent cx="338203" cy="140677"/>
                <wp:effectExtent l="0" t="0" r="5080" b="12065"/>
                <wp:wrapNone/>
                <wp:docPr id="242"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203" cy="140677"/>
                        </a:xfrm>
                        <a:prstGeom prst="rect">
                          <a:avLst/>
                        </a:prstGeom>
                        <a:noFill/>
                        <a:ln w="9525">
                          <a:noFill/>
                          <a:miter lim="800000"/>
                          <a:headEnd/>
                          <a:tailEnd/>
                        </a:ln>
                      </wps:spPr>
                      <wps:txbx>
                        <w:txbxContent>
                          <w:p w14:paraId="0F08D9B4" w14:textId="77777777" w:rsidR="004D11AE" w:rsidRPr="00E518F8" w:rsidRDefault="004D11AE" w:rsidP="004D11AE">
                            <w:pPr>
                              <w:spacing w:line="200" w:lineRule="exact"/>
                              <w:rPr>
                                <w:sz w:val="16"/>
                                <w:szCs w:val="18"/>
                              </w:rPr>
                            </w:pPr>
                            <w:r>
                              <w:rPr>
                                <w:rFonts w:hint="eastAsia"/>
                                <w:sz w:val="16"/>
                                <w:szCs w:val="18"/>
                              </w:rPr>
                              <w:t>減衰力</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887A11E" id="_x0000_s1030" type="#_x0000_t202" style="position:absolute;left:0;text-align:left;margin-left:96.55pt;margin-top:5.05pt;width:26.65pt;height:11.1pt;z-index:251740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" filled="f" stroked="f">
                <v:textbox inset="0,0,0,0">
                  <w:txbxContent>
                    <w:p w14:paraId="0F08D9B4" w14:textId="77777777" w:rsidR="004D11AE" w:rsidRPr="00E518F8" w:rsidRDefault="004D11AE" w:rsidP="004D11AE">
                      <w:pPr>
                        <w:spacing w:line="200" w:lineRule="exact"/>
                        <w:rPr>
                          <w:sz w:val="16"/>
                          <w:szCs w:val="18"/>
                        </w:rPr>
                      </w:pPr>
                      <w:r>
                        <w:rPr>
                          <w:rFonts w:hint="eastAsia"/>
                          <w:sz w:val="16"/>
                          <w:szCs w:val="18"/>
                        </w:rPr>
                        <w:t>減衰力</w:t>
                      </w:r>
                    </w:p>
                  </w:txbxContent>
                </v:textbox>
              </v:shape>
            </w:pict>
          </mc:Fallback>
        </mc:AlternateContent>
      </w:r>
      <w:r w:rsidR="004D11AE" w:rsidRPr="004D11AE">
        <w:rPr>
          <w:noProof/>
        </w:rPr>
        <mc:AlternateContent>
          <mc:Choice Requires="wps">
            <w:drawing>
              <wp:anchor distT="0" distB="0" distL="114300" distR="114300" simplePos="0" relativeHeight="251731968" behindDoc="0" locked="0" layoutInCell="1" allowOverlap="1" wp14:anchorId="2C2E313A" wp14:editId="4F6AD07A">
                <wp:simplePos x="0" y="0"/>
                <wp:positionH relativeFrom="column">
                  <wp:posOffset>1237699</wp:posOffset>
                </wp:positionH>
                <wp:positionV relativeFrom="paragraph">
                  <wp:posOffset>21902</wp:posOffset>
                </wp:positionV>
                <wp:extent cx="251910" cy="0"/>
                <wp:effectExtent l="0" t="0" r="0" b="0"/>
                <wp:wrapNone/>
                <wp:docPr id="238" name="直線矢印コネクタ 238"/>
                <wp:cNvGraphicFramePr/>
                <a:graphic xmlns:a="http://schemas.openxmlformats.org/drawingml/2006/main">
                  <a:graphicData uri="http://schemas.microsoft.com/office/word/2010/wordprocessingShape">
                    <wps:wsp>
                      <wps:cNvCnPr/>
                      <wps:spPr>
                        <a:xfrm>
                          <a:off x="0" y="0"/>
                          <a:ext cx="25191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4774A67E" id="直線矢印コネクタ 238" o:spid="_x0000_s1026" type="#_x0000_t32" style="position:absolute;left:0;text-align:left;margin-left:97.45pt;margin-top:1.7pt;width:19.8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" strokecolor="windowText" strokeweight="1pt">
                <v:stroke startarrow="open" joinstyle="miter"/>
              </v:shape>
            </w:pict>
          </mc:Fallback>
        </mc:AlternateContent>
      </w:r>
      <w:r>
        <w:rPr>
          <w:b/>
          <w:bCs/>
          <w:noProof/>
        </w:rPr>
        <w:object w:dxaOrig="1440" w:dyaOrig="1440" w14:anchorId="60DB98AF">
          <v:shape id="_x0000_s1032" type="#_x0000_t75" style="position:absolute;left:0;text-align:left;margin-left:253.45pt;margin-top:5.4pt;width:23.55pt;height:11.2pt;z-index:251699200;mso-position-horizontal-relative:text;mso-position-vertical-relative:text">
            <v:imagedata r:id="rId17" o:title=""/>
          </v:shape>
          <o:OLEObject Type="Embed" ProgID="Equation.DSMT4" ShapeID="_x0000_s1032" DrawAspect="Content" ObjectID="_1682949717" r:id="rId29"/>
        </w:object>
      </w:r>
      <w:r w:rsidR="004D11AE" w:rsidRPr="00E518F8">
        <w:rPr>
          <w:b/>
          <w:bCs/>
          <w:noProof/>
        </w:rPr>
        <mc:AlternateContent>
          <mc:Choice Requires="wps">
            <w:drawing>
              <wp:anchor distT="45720" distB="45720" distL="114300" distR="114300" simplePos="0" relativeHeight="251696128" behindDoc="0" locked="0" layoutInCell="1" allowOverlap="1" wp14:anchorId="1E6E1D2B" wp14:editId="4FCCB48E">
                <wp:simplePos x="0" y="0"/>
                <wp:positionH relativeFrom="column">
                  <wp:posOffset>2920162</wp:posOffset>
                </wp:positionH>
                <wp:positionV relativeFrom="paragraph">
                  <wp:posOffset>70485</wp:posOffset>
                </wp:positionV>
                <wp:extent cx="338203" cy="140677"/>
                <wp:effectExtent l="0" t="0" r="5080" b="12065"/>
                <wp:wrapNone/>
                <wp:docPr id="20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203" cy="140677"/>
                        </a:xfrm>
                        <a:prstGeom prst="rect">
                          <a:avLst/>
                        </a:prstGeom>
                        <a:noFill/>
                        <a:ln w="9525">
                          <a:noFill/>
                          <a:miter lim="800000"/>
                          <a:headEnd/>
                          <a:tailEnd/>
                        </a:ln>
                      </wps:spPr>
                      <wps:txbx>
                        <w:txbxContent>
                          <w:p w14:paraId="39C7D5D8" w14:textId="5466EBC7" w:rsidR="00405452" w:rsidRPr="00E518F8" w:rsidRDefault="00405452" w:rsidP="00405452">
                            <w:pPr>
                              <w:spacing w:line="200" w:lineRule="exact"/>
                              <w:rPr>
                                <w:sz w:val="16"/>
                                <w:szCs w:val="18"/>
                              </w:rPr>
                            </w:pPr>
                            <w:r>
                              <w:rPr>
                                <w:rFonts w:hint="eastAsia"/>
                                <w:sz w:val="16"/>
                                <w:szCs w:val="18"/>
                              </w:rPr>
                              <w:t>減衰力</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E6E1D2B" id="_x0000_s1031" type="#_x0000_t202" style="position:absolute;left:0;text-align:left;margin-left:229.95pt;margin-top:5.55pt;width:26.65pt;height:11.1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" filled="f" stroked="f">
                <v:textbox inset="0,0,0,0">
                  <w:txbxContent>
                    <w:p w14:paraId="39C7D5D8" w14:textId="5466EBC7" w:rsidR="00405452" w:rsidRPr="00E518F8" w:rsidRDefault="00405452" w:rsidP="00405452">
                      <w:pPr>
                        <w:spacing w:line="200" w:lineRule="exact"/>
                        <w:rPr>
                          <w:sz w:val="16"/>
                          <w:szCs w:val="18"/>
                        </w:rPr>
                      </w:pPr>
                      <w:r>
                        <w:rPr>
                          <w:rFonts w:hint="eastAsia"/>
                          <w:sz w:val="16"/>
                          <w:szCs w:val="18"/>
                        </w:rPr>
                        <w:t>減衰力</w:t>
                      </w:r>
                    </w:p>
                  </w:txbxContent>
                </v:textbox>
              </v:shape>
            </w:pict>
          </mc:Fallback>
        </mc:AlternateContent>
      </w:r>
    </w:p>
    <w:p w14:paraId="427B8BFD" w14:textId="2C8335A2" w:rsidR="00666DD6" w:rsidRDefault="004E27EA" w:rsidP="00BA3D15">
      <w:r>
        <w:rPr>
          <w:b/>
          <w:bCs/>
          <w:noProof/>
        </w:rPr>
        <w:object w:dxaOrig="1440" w:dyaOrig="1440" w14:anchorId="60DB98AF">
          <v:shape id="_x0000_s1043" type="#_x0000_t75" style="position:absolute;left:0;text-align:left;margin-left:347.65pt;margin-top:13.25pt;width:23.55pt;height:11.2pt;z-index:251745280;mso-position-horizontal-relative:text;mso-position-vertical-relative:text">
            <v:imagedata r:id="rId15" o:title=""/>
          </v:shape>
          <o:OLEObject Type="Embed" ProgID="Equation.DSMT4" ShapeID="_x0000_s1043" DrawAspect="Content" ObjectID="_1682949718" r:id="rId30"/>
        </w:object>
      </w:r>
      <w:r w:rsidR="004D11AE" w:rsidRPr="004D11AE">
        <w:rPr>
          <w:b/>
          <w:bCs/>
          <w:noProof/>
        </w:rPr>
        <mc:AlternateContent>
          <mc:Choice Requires="wps">
            <w:drawing>
              <wp:anchor distT="45720" distB="45720" distL="114300" distR="114300" simplePos="0" relativeHeight="251739136" behindDoc="0" locked="0" layoutInCell="1" allowOverlap="1" wp14:anchorId="3B0A2D4B" wp14:editId="0CEAFA11">
                <wp:simplePos x="0" y="0"/>
                <wp:positionH relativeFrom="column">
                  <wp:posOffset>1219200</wp:posOffset>
                </wp:positionH>
                <wp:positionV relativeFrom="paragraph">
                  <wp:posOffset>77114</wp:posOffset>
                </wp:positionV>
                <wp:extent cx="343213" cy="140677"/>
                <wp:effectExtent l="0" t="0" r="0" b="12065"/>
                <wp:wrapNone/>
                <wp:docPr id="24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213" cy="140677"/>
                        </a:xfrm>
                        <a:prstGeom prst="rect">
                          <a:avLst/>
                        </a:prstGeom>
                        <a:noFill/>
                        <a:ln w="9525">
                          <a:noFill/>
                          <a:miter lim="800000"/>
                          <a:headEnd/>
                          <a:tailEnd/>
                        </a:ln>
                      </wps:spPr>
                      <wps:txbx>
                        <w:txbxContent>
                          <w:p w14:paraId="20E9F2CE" w14:textId="77777777" w:rsidR="004D11AE" w:rsidRPr="00E518F8" w:rsidRDefault="004D11AE" w:rsidP="004D11AE">
                            <w:pPr>
                              <w:spacing w:line="200" w:lineRule="exact"/>
                              <w:rPr>
                                <w:sz w:val="16"/>
                                <w:szCs w:val="18"/>
                              </w:rPr>
                            </w:pPr>
                            <w:r>
                              <w:rPr>
                                <w:rFonts w:hint="eastAsia"/>
                                <w:sz w:val="16"/>
                                <w:szCs w:val="18"/>
                              </w:rPr>
                              <w:t>復元力</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B0A2D4B" id="_x0000_s1032" type="#_x0000_t202" style="position:absolute;left:0;text-align:left;margin-left:96pt;margin-top:6.05pt;width:27pt;height:11.1pt;z-index:251739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" filled="f" stroked="f">
                <v:textbox inset="0,0,0,0">
                  <w:txbxContent>
                    <w:p w14:paraId="20E9F2CE" w14:textId="77777777" w:rsidR="004D11AE" w:rsidRPr="00E518F8" w:rsidRDefault="004D11AE" w:rsidP="004D11AE">
                      <w:pPr>
                        <w:spacing w:line="200" w:lineRule="exact"/>
                        <w:rPr>
                          <w:sz w:val="16"/>
                          <w:szCs w:val="18"/>
                        </w:rPr>
                      </w:pPr>
                      <w:r>
                        <w:rPr>
                          <w:rFonts w:hint="eastAsia"/>
                          <w:sz w:val="16"/>
                          <w:szCs w:val="18"/>
                        </w:rPr>
                        <w:t>復元力</w:t>
                      </w:r>
                    </w:p>
                  </w:txbxContent>
                </v:textbox>
              </v:shape>
            </w:pict>
          </mc:Fallback>
        </mc:AlternateContent>
      </w:r>
      <w:r w:rsidR="004D11AE" w:rsidRPr="004D11AE">
        <w:rPr>
          <w:noProof/>
        </w:rPr>
        <mc:AlternateContent>
          <mc:Choice Requires="wps">
            <w:drawing>
              <wp:anchor distT="0" distB="0" distL="114300" distR="114300" simplePos="0" relativeHeight="251732992" behindDoc="0" locked="0" layoutInCell="1" allowOverlap="1" wp14:anchorId="7BD3EFA0" wp14:editId="1F78F092">
                <wp:simplePos x="0" y="0"/>
                <wp:positionH relativeFrom="column">
                  <wp:posOffset>1237699</wp:posOffset>
                </wp:positionH>
                <wp:positionV relativeFrom="paragraph">
                  <wp:posOffset>22537</wp:posOffset>
                </wp:positionV>
                <wp:extent cx="251910" cy="0"/>
                <wp:effectExtent l="0" t="0" r="0" b="0"/>
                <wp:wrapNone/>
                <wp:docPr id="239" name="直線矢印コネクタ 239"/>
                <wp:cNvGraphicFramePr/>
                <a:graphic xmlns:a="http://schemas.openxmlformats.org/drawingml/2006/main">
                  <a:graphicData uri="http://schemas.microsoft.com/office/word/2010/wordprocessingShape">
                    <wps:wsp>
                      <wps:cNvCnPr/>
                      <wps:spPr>
                        <a:xfrm>
                          <a:off x="0" y="0"/>
                          <a:ext cx="251910" cy="0"/>
                        </a:xfrm>
                        <a:prstGeom prst="straightConnector1">
                          <a:avLst/>
                        </a:prstGeom>
                        <a:noFill/>
                        <a:ln w="12700" cap="flat" cmpd="sng" algn="ctr">
                          <a:solidFill>
                            <a:sysClr val="windowText" lastClr="000000"/>
                          </a:solidFill>
                          <a:prstDash val="solid"/>
                          <a:miter lim="800000"/>
                          <a:headEnd type="arrow" w="med" len="med"/>
                          <a:tailEnd type="none" w="med" len="med"/>
                        </a:ln>
                        <a:effectLst/>
                      </wps:spPr>
                      <wps:bodyPr/>
                    </wps:wsp>
                  </a:graphicData>
                </a:graphic>
              </wp:anchor>
            </w:drawing>
          </mc:Choice>
          <mc:Fallback xmlns:w16sdtdh="http://schemas.microsoft.com/office/word/2020/wordml/sdtdatahash" xmlns:w16="http://schemas.microsoft.com/office/word/2018/wordml" xmlns:w16cex="http://schemas.microsoft.com/office/word/2018/wordml/cex">
            <w:pict>
              <v:shape w14:anchorId="3B0E93E9" id="直線矢印コネクタ 239" o:spid="_x0000_s1026" type="#_x0000_t32" style="position:absolute;left:0;text-align:left;margin-left:97.45pt;margin-top:1.75pt;width:19.85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" strokecolor="windowText" strokeweight="1pt">
                <v:stroke startarrow="open" joinstyle="miter"/>
              </v:shape>
            </w:pict>
          </mc:Fallback>
        </mc:AlternateContent>
      </w:r>
      <w:r>
        <w:rPr>
          <w:b/>
          <w:bCs/>
          <w:noProof/>
        </w:rPr>
        <w:object w:dxaOrig="1440" w:dyaOrig="1440" w14:anchorId="60DB98AF">
          <v:shape id="_x0000_s1033" type="#_x0000_t75" style="position:absolute;left:0;text-align:left;margin-left:253.45pt;margin-top:6.3pt;width:23.55pt;height:11.2pt;z-index:251700224;mso-position-horizontal-relative:text;mso-position-vertical-relative:text">
            <v:imagedata r:id="rId15" o:title=""/>
          </v:shape>
          <o:OLEObject Type="Embed" ProgID="Equation.DSMT4" ShapeID="_x0000_s1033" DrawAspect="Content" ObjectID="_1682949719" r:id="rId31"/>
        </w:object>
      </w:r>
      <w:r w:rsidR="004D11AE" w:rsidRPr="00E518F8">
        <w:rPr>
          <w:b/>
          <w:bCs/>
          <w:noProof/>
        </w:rPr>
        <mc:AlternateContent>
          <mc:Choice Requires="wps">
            <w:drawing>
              <wp:anchor distT="45720" distB="45720" distL="114300" distR="114300" simplePos="0" relativeHeight="251694080" behindDoc="0" locked="0" layoutInCell="1" allowOverlap="1" wp14:anchorId="24E0B4BA" wp14:editId="7DB1C4F6">
                <wp:simplePos x="0" y="0"/>
                <wp:positionH relativeFrom="column">
                  <wp:posOffset>2913177</wp:posOffset>
                </wp:positionH>
                <wp:positionV relativeFrom="paragraph">
                  <wp:posOffset>83185</wp:posOffset>
                </wp:positionV>
                <wp:extent cx="343213" cy="140677"/>
                <wp:effectExtent l="0" t="0" r="0" b="12065"/>
                <wp:wrapNone/>
                <wp:docPr id="203"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213" cy="140677"/>
                        </a:xfrm>
                        <a:prstGeom prst="rect">
                          <a:avLst/>
                        </a:prstGeom>
                        <a:noFill/>
                        <a:ln w="9525">
                          <a:noFill/>
                          <a:miter lim="800000"/>
                          <a:headEnd/>
                          <a:tailEnd/>
                        </a:ln>
                      </wps:spPr>
                      <wps:txbx>
                        <w:txbxContent>
                          <w:p w14:paraId="30FE4B67" w14:textId="3DF66F4E" w:rsidR="00405452" w:rsidRPr="00E518F8" w:rsidRDefault="00405452" w:rsidP="00405452">
                            <w:pPr>
                              <w:spacing w:line="200" w:lineRule="exact"/>
                              <w:rPr>
                                <w:sz w:val="16"/>
                                <w:szCs w:val="18"/>
                              </w:rPr>
                            </w:pPr>
                            <w:r>
                              <w:rPr>
                                <w:rFonts w:hint="eastAsia"/>
                                <w:sz w:val="16"/>
                                <w:szCs w:val="18"/>
                              </w:rPr>
                              <w:t>復元力</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4E0B4BA" id="_x0000_s1033" type="#_x0000_t202" style="position:absolute;left:0;text-align:left;margin-left:229.4pt;margin-top:6.55pt;width:27pt;height:11.1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" filled="f" stroked="f">
                <v:textbox inset="0,0,0,0">
                  <w:txbxContent>
                    <w:p w14:paraId="30FE4B67" w14:textId="3DF66F4E" w:rsidR="00405452" w:rsidRPr="00E518F8" w:rsidRDefault="00405452" w:rsidP="00405452">
                      <w:pPr>
                        <w:spacing w:line="200" w:lineRule="exact"/>
                        <w:rPr>
                          <w:sz w:val="16"/>
                          <w:szCs w:val="18"/>
                        </w:rPr>
                      </w:pPr>
                      <w:r>
                        <w:rPr>
                          <w:rFonts w:hint="eastAsia"/>
                          <w:sz w:val="16"/>
                          <w:szCs w:val="18"/>
                        </w:rPr>
                        <w:t>復元力</w:t>
                      </w:r>
                    </w:p>
                  </w:txbxContent>
                </v:textbox>
              </v:shape>
            </w:pict>
          </mc:Fallback>
        </mc:AlternateContent>
      </w:r>
    </w:p>
    <w:p w14:paraId="202EF3D3" w14:textId="0DB9A0F8" w:rsidR="00666DD6" w:rsidRDefault="00AE287E" w:rsidP="00BA3D15">
      <w:r w:rsidRPr="00E518F8">
        <w:rPr>
          <w:b/>
          <w:bCs/>
          <w:noProof/>
        </w:rPr>
        <mc:AlternateContent>
          <mc:Choice Requires="wps">
            <w:drawing>
              <wp:anchor distT="45720" distB="45720" distL="114300" distR="114300" simplePos="0" relativeHeight="251753472" behindDoc="0" locked="0" layoutInCell="1" allowOverlap="1" wp14:anchorId="09CD635F" wp14:editId="017D94D0">
                <wp:simplePos x="0" y="0"/>
                <wp:positionH relativeFrom="column">
                  <wp:posOffset>275893</wp:posOffset>
                </wp:positionH>
                <wp:positionV relativeFrom="paragraph">
                  <wp:posOffset>194632</wp:posOffset>
                </wp:positionV>
                <wp:extent cx="975465" cy="156522"/>
                <wp:effectExtent l="0" t="0" r="0" b="0"/>
                <wp:wrapNone/>
                <wp:docPr id="10"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465" cy="156522"/>
                        </a:xfrm>
                        <a:prstGeom prst="rect">
                          <a:avLst/>
                        </a:prstGeom>
                        <a:noFill/>
                        <a:ln w="9525">
                          <a:noFill/>
                          <a:miter lim="800000"/>
                          <a:headEnd/>
                          <a:tailEnd/>
                        </a:ln>
                      </wps:spPr>
                      <wps:txbx>
                        <w:txbxContent>
                          <w:p w14:paraId="10460355" w14:textId="6E939262" w:rsidR="00AE287E" w:rsidRPr="00E518F8" w:rsidRDefault="00AE287E" w:rsidP="00AE287E">
                            <w:pPr>
                              <w:spacing w:line="200" w:lineRule="exact"/>
                              <w:rPr>
                                <w:sz w:val="16"/>
                                <w:szCs w:val="18"/>
                              </w:rPr>
                            </w:pPr>
                            <w:r>
                              <w:rPr>
                                <w:rFonts w:hint="eastAsia"/>
                                <w:sz w:val="16"/>
                                <w:szCs w:val="18"/>
                              </w:rPr>
                              <w:t>外力なし(自由振動</w:t>
                            </w:r>
                            <w:r>
                              <w:rPr>
                                <w:sz w:val="16"/>
                                <w:szCs w:val="18"/>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D635F" id="_x0000_s1034" type="#_x0000_t202" style="position:absolute;left:0;text-align:left;margin-left:21.7pt;margin-top:15.35pt;width:76.8pt;height:12.3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" filled="f" stroked="f">
                <v:textbox inset="0,0,0,0">
                  <w:txbxContent>
                    <w:p w14:paraId="10460355" w14:textId="6E939262" w:rsidR="00AE287E" w:rsidRPr="00E518F8" w:rsidRDefault="00AE287E" w:rsidP="00AE287E">
                      <w:pPr>
                        <w:spacing w:line="200" w:lineRule="exact"/>
                        <w:rPr>
                          <w:sz w:val="16"/>
                          <w:szCs w:val="18"/>
                        </w:rPr>
                      </w:pPr>
                      <w:r>
                        <w:rPr>
                          <w:rFonts w:hint="eastAsia"/>
                          <w:sz w:val="16"/>
                          <w:szCs w:val="18"/>
                        </w:rPr>
                        <w:t>外力なし(自由振動</w:t>
                      </w:r>
                      <w:r>
                        <w:rPr>
                          <w:sz w:val="16"/>
                          <w:szCs w:val="18"/>
                        </w:rPr>
                        <w:t>)</w:t>
                      </w:r>
                    </w:p>
                  </w:txbxContent>
                </v:textbox>
              </v:shape>
            </w:pict>
          </mc:Fallback>
        </mc:AlternateContent>
      </w:r>
      <w:r w:rsidR="004D11AE">
        <w:rPr>
          <w:noProof/>
        </w:rPr>
        <mc:AlternateContent>
          <mc:Choice Requires="wps">
            <w:drawing>
              <wp:anchor distT="0" distB="0" distL="114300" distR="114300" simplePos="0" relativeHeight="251720704" behindDoc="0" locked="0" layoutInCell="1" allowOverlap="1" wp14:anchorId="4DFFC3F3" wp14:editId="48E6D387">
                <wp:simplePos x="0" y="0"/>
                <wp:positionH relativeFrom="column">
                  <wp:posOffset>147955</wp:posOffset>
                </wp:positionH>
                <wp:positionV relativeFrom="paragraph">
                  <wp:posOffset>84734</wp:posOffset>
                </wp:positionV>
                <wp:extent cx="1127115" cy="0"/>
                <wp:effectExtent l="0" t="19050" r="35560" b="19050"/>
                <wp:wrapNone/>
                <wp:docPr id="221" name="直線コネクタ 221"/>
                <wp:cNvGraphicFramePr/>
                <a:graphic xmlns:a="http://schemas.openxmlformats.org/drawingml/2006/main">
                  <a:graphicData uri="http://schemas.microsoft.com/office/word/2010/wordprocessingShape">
                    <wps:wsp>
                      <wps:cNvCnPr/>
                      <wps:spPr>
                        <a:xfrm>
                          <a:off x="0" y="0"/>
                          <a:ext cx="1127115" cy="0"/>
                        </a:xfrm>
                        <a:prstGeom prst="line">
                          <a:avLst/>
                        </a:prstGeom>
                        <a:noFill/>
                        <a:ln w="28575" cap="flat" cmpd="sng" algn="ctr">
                          <a:solidFill>
                            <a:sysClr val="windowText" lastClr="000000"/>
                          </a:solidFill>
                          <a:prstDash val="solid"/>
                          <a:miter lim="800000"/>
                        </a:ln>
                        <a:effectLst/>
                      </wps:spPr>
                      <wps:bodyPr/>
                    </wps:wsp>
                  </a:graphicData>
                </a:graphic>
              </wp:anchor>
            </w:drawing>
          </mc:Choice>
          <mc:Fallback>
            <w:pict>
              <v:line w14:anchorId="45D50AEC" id="直線コネクタ 221" o:spid="_x0000_s1026" style="position:absolute;left:0;text-align:left;z-index:251720704;visibility:visible;mso-wrap-style:square;mso-wrap-distance-left:9pt;mso-wrap-distance-top:0;mso-wrap-distance-right:9pt;mso-wrap-distance-bottom:0;mso-position-horizontal:absolute;mso-position-horizontal-relative:text;mso-position-vertical:absolute;mso-position-vertical-relative:text" from="11.65pt,6.65pt" to="100.4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" strokecolor="windowText" strokeweight="2.25pt">
                <v:stroke joinstyle="miter"/>
              </v:line>
            </w:pict>
          </mc:Fallback>
        </mc:AlternateContent>
      </w:r>
    </w:p>
    <w:p w14:paraId="4CD7336A" w14:textId="7FC90C96" w:rsidR="00666DD6" w:rsidRDefault="004D11AE" w:rsidP="00BA3D15">
      <w:r w:rsidRPr="00E518F8">
        <w:rPr>
          <w:b/>
          <w:bCs/>
          <w:noProof/>
        </w:rPr>
        <mc:AlternateContent>
          <mc:Choice Requires="wps">
            <w:drawing>
              <wp:anchor distT="45720" distB="45720" distL="114300" distR="114300" simplePos="0" relativeHeight="251709440" behindDoc="0" locked="0" layoutInCell="1" allowOverlap="1" wp14:anchorId="56B9DAEB" wp14:editId="60954FCC">
                <wp:simplePos x="0" y="0"/>
                <wp:positionH relativeFrom="column">
                  <wp:posOffset>2152954</wp:posOffset>
                </wp:positionH>
                <wp:positionV relativeFrom="paragraph">
                  <wp:posOffset>78105</wp:posOffset>
                </wp:positionV>
                <wp:extent cx="557530" cy="140677"/>
                <wp:effectExtent l="0" t="0" r="13970" b="12065"/>
                <wp:wrapNone/>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140677"/>
                        </a:xfrm>
                        <a:prstGeom prst="rect">
                          <a:avLst/>
                        </a:prstGeom>
                        <a:noFill/>
                        <a:ln w="9525">
                          <a:noFill/>
                          <a:miter lim="800000"/>
                          <a:headEnd/>
                          <a:tailEnd/>
                        </a:ln>
                      </wps:spPr>
                      <wps:txbx>
                        <w:txbxContent>
                          <w:p w14:paraId="71C69C39" w14:textId="0A7771B4" w:rsidR="00E518F8" w:rsidRPr="00E518F8" w:rsidRDefault="00E518F8" w:rsidP="00E518F8">
                            <w:pPr>
                              <w:spacing w:line="200" w:lineRule="exact"/>
                              <w:rPr>
                                <w:sz w:val="16"/>
                                <w:szCs w:val="18"/>
                              </w:rPr>
                            </w:pPr>
                            <w:r w:rsidRPr="00E518F8">
                              <w:rPr>
                                <w:rFonts w:hint="eastAsia"/>
                                <w:sz w:val="16"/>
                                <w:szCs w:val="18"/>
                              </w:rPr>
                              <w:t>地動加速度</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6B9DAEB" id="_x0000_s1035" type="#_x0000_t202" style="position:absolute;left:0;text-align:left;margin-left:169.5pt;margin-top:6.15pt;width:43.9pt;height:11.1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" filled="f" stroked="f">
                <v:textbox inset="0,0,0,0">
                  <w:txbxContent>
                    <w:p w14:paraId="71C69C39" w14:textId="0A7771B4" w:rsidR="00E518F8" w:rsidRPr="00E518F8" w:rsidRDefault="00E518F8" w:rsidP="00E518F8">
                      <w:pPr>
                        <w:spacing w:line="200" w:lineRule="exact"/>
                        <w:rPr>
                          <w:sz w:val="16"/>
                          <w:szCs w:val="18"/>
                        </w:rPr>
                      </w:pPr>
                      <w:r w:rsidRPr="00E518F8">
                        <w:rPr>
                          <w:rFonts w:hint="eastAsia"/>
                          <w:sz w:val="16"/>
                          <w:szCs w:val="18"/>
                        </w:rPr>
                        <w:t>地動加速度</w:t>
                      </w:r>
                    </w:p>
                  </w:txbxContent>
                </v:textbox>
              </v:shape>
            </w:pict>
          </mc:Fallback>
        </mc:AlternateContent>
      </w:r>
      <w:r w:rsidR="004E27EA">
        <w:rPr>
          <w:noProof/>
        </w:rPr>
        <w:object w:dxaOrig="1440" w:dyaOrig="1440" w14:anchorId="60DB98AF">
          <v:shape id="_x0000_s1029" type="#_x0000_t75" style="position:absolute;left:0;text-align:left;margin-left:324.55pt;margin-top:4.6pt;width:15.95pt;height:11.2pt;z-index:251672576;mso-position-horizontal-relative:text;mso-position-vertical-relative:text">
            <v:imagedata r:id="rId26" o:title=""/>
          </v:shape>
          <o:OLEObject Type="Embed" ProgID="Equation.DSMT4" ShapeID="_x0000_s1029" DrawAspect="Content" ObjectID="_1682949720" r:id="rId32"/>
        </w:object>
      </w:r>
      <w:r w:rsidR="00E24CFB">
        <w:t xml:space="preserve"> </w:t>
      </w:r>
    </w:p>
    <w:p w14:paraId="69F88299" w14:textId="30E6BE57" w:rsidR="00071421" w:rsidRDefault="009253EB" w:rsidP="00AE287E">
      <w:pPr>
        <w:jc w:val="center"/>
      </w:pPr>
      <w:r>
        <w:rPr>
          <w:rFonts w:hint="eastAsia"/>
        </w:rPr>
        <w:t>(</w:t>
      </w:r>
      <w:r>
        <w:t xml:space="preserve">a) </w:t>
      </w:r>
      <w:r>
        <w:rPr>
          <w:rFonts w:hint="eastAsia"/>
        </w:rPr>
        <w:t>振動する建物に作用する外力（左：自由振動、右：地震力）　(</w:t>
      </w:r>
      <w:r>
        <w:t>b) 1</w:t>
      </w:r>
      <w:r>
        <w:rPr>
          <w:rFonts w:hint="eastAsia"/>
        </w:rPr>
        <w:t>質点系振動モデル</w:t>
      </w:r>
    </w:p>
    <w:p w14:paraId="3C8E8F23" w14:textId="5E2D5626" w:rsidR="00071421" w:rsidRDefault="00071421" w:rsidP="00AE287E">
      <w:pPr>
        <w:jc w:val="center"/>
      </w:pPr>
      <w:r>
        <w:rPr>
          <w:rFonts w:hint="eastAsia"/>
        </w:rPr>
        <w:t>図</w:t>
      </w:r>
      <w:r w:rsidR="001A5D7C">
        <w:rPr>
          <w:rFonts w:hint="eastAsia"/>
        </w:rPr>
        <w:t>1</w:t>
      </w:r>
      <w:r w:rsidR="001A5D7C">
        <w:t>.1</w:t>
      </w:r>
      <w:r>
        <w:rPr>
          <w:rFonts w:hint="eastAsia"/>
        </w:rPr>
        <w:t xml:space="preserve"> 建物の</w:t>
      </w:r>
      <w:r>
        <w:t>1</w:t>
      </w:r>
      <w:r>
        <w:rPr>
          <w:rFonts w:hint="eastAsia"/>
        </w:rPr>
        <w:t>質点系モデルと自由振動（外力なし）と強制振動（地動加速度あり）</w:t>
      </w:r>
    </w:p>
    <w:p w14:paraId="49D0557F" w14:textId="77777777" w:rsidR="00AE287E" w:rsidRDefault="00AE287E" w:rsidP="00BA3D15">
      <w:pPr>
        <w:rPr>
          <w:b/>
          <w:bCs/>
        </w:rPr>
      </w:pPr>
    </w:p>
    <w:p w14:paraId="09DA3D5E" w14:textId="08CED6D4" w:rsidR="00463552" w:rsidRPr="00666DD6" w:rsidRDefault="00463552" w:rsidP="00BA3D15">
      <w:pPr>
        <w:rPr>
          <w:b/>
          <w:bCs/>
        </w:rPr>
      </w:pPr>
      <w:r w:rsidRPr="00666DD6">
        <w:rPr>
          <w:rFonts w:hint="eastAsia"/>
          <w:b/>
          <w:bCs/>
        </w:rPr>
        <w:t>・</w:t>
      </w:r>
      <w:r>
        <w:rPr>
          <w:rFonts w:hint="eastAsia"/>
          <w:b/>
          <w:bCs/>
        </w:rPr>
        <w:t>建物の固有周期</w:t>
      </w:r>
    </w:p>
    <w:p w14:paraId="5F023C7D" w14:textId="18C448EC" w:rsidR="00795E25" w:rsidRDefault="00463552" w:rsidP="00BA3D15">
      <w:r>
        <w:rPr>
          <w:rFonts w:hint="eastAsia"/>
        </w:rPr>
        <w:t xml:space="preserve">　「周期」とは振動する場合の往復に要する時間</w:t>
      </w:r>
      <w:r w:rsidR="001A5D7C">
        <w:rPr>
          <w:rFonts w:hint="eastAsia"/>
        </w:rPr>
        <w:t>であり、</w:t>
      </w:r>
      <w:r>
        <w:rPr>
          <w:rFonts w:hint="eastAsia"/>
        </w:rPr>
        <w:t>秒</w:t>
      </w:r>
      <w:r w:rsidR="001A5D7C">
        <w:rPr>
          <w:rFonts w:hint="eastAsia"/>
        </w:rPr>
        <w:t>（</w:t>
      </w:r>
      <w:r>
        <w:rPr>
          <w:rFonts w:hint="eastAsia"/>
        </w:rPr>
        <w:t>s</w:t>
      </w:r>
      <w:r w:rsidR="001A5D7C">
        <w:rPr>
          <w:rFonts w:hint="eastAsia"/>
        </w:rPr>
        <w:t>）</w:t>
      </w:r>
      <w:r>
        <w:rPr>
          <w:rFonts w:hint="eastAsia"/>
        </w:rPr>
        <w:t>で表示する。</w:t>
      </w:r>
      <w:r w:rsidR="001A5D7C">
        <w:rPr>
          <w:rFonts w:hint="eastAsia"/>
        </w:rPr>
        <w:t>全ての</w:t>
      </w:r>
      <w:r>
        <w:rPr>
          <w:rFonts w:hint="eastAsia"/>
        </w:rPr>
        <w:t>建物には固有の周期があり、図２にその目安を示す。一般に、</w:t>
      </w:r>
    </w:p>
    <w:p w14:paraId="3194DB72" w14:textId="77777777" w:rsidR="001A5D7C" w:rsidRDefault="00463552" w:rsidP="00BA3D15">
      <w:r>
        <w:rPr>
          <w:rFonts w:hint="eastAsia"/>
        </w:rPr>
        <w:t xml:space="preserve">　木造建物（古い）：0</w:t>
      </w:r>
      <w:r>
        <w:t>.2-0.5</w:t>
      </w:r>
      <w:r>
        <w:rPr>
          <w:rFonts w:hint="eastAsia"/>
        </w:rPr>
        <w:t>秒程度</w:t>
      </w:r>
      <w:r w:rsidR="00AE287E">
        <w:rPr>
          <w:rFonts w:hint="eastAsia"/>
        </w:rPr>
        <w:t>、</w:t>
      </w:r>
      <w:r>
        <w:rPr>
          <w:rFonts w:hint="eastAsia"/>
        </w:rPr>
        <w:t xml:space="preserve">　</w:t>
      </w:r>
    </w:p>
    <w:p w14:paraId="5BB36D87" w14:textId="08A901EC" w:rsidR="00463552" w:rsidRDefault="001A5D7C" w:rsidP="00BA3D15">
      <w:r>
        <w:rPr>
          <w:rFonts w:hint="eastAsia"/>
        </w:rPr>
        <w:t xml:space="preserve">　</w:t>
      </w:r>
      <w:r w:rsidR="00463552">
        <w:rPr>
          <w:rFonts w:hint="eastAsia"/>
        </w:rPr>
        <w:t>木造建物（新しい）：0</w:t>
      </w:r>
      <w:r w:rsidR="00463552">
        <w:t>.1-0.3</w:t>
      </w:r>
      <w:r w:rsidR="00463552">
        <w:rPr>
          <w:rFonts w:hint="eastAsia"/>
        </w:rPr>
        <w:t>秒程度</w:t>
      </w:r>
      <w:r>
        <w:rPr>
          <w:rFonts w:hint="eastAsia"/>
        </w:rPr>
        <w:t>、</w:t>
      </w:r>
    </w:p>
    <w:p w14:paraId="0FA83FE8" w14:textId="77777777" w:rsidR="001A5D7C" w:rsidRDefault="00463552" w:rsidP="00BA3D15">
      <w:r>
        <w:rPr>
          <w:rFonts w:hint="eastAsia"/>
        </w:rPr>
        <w:t xml:space="preserve">　RC造：0.</w:t>
      </w:r>
      <w:r w:rsidR="00081B6F">
        <w:t>01</w:t>
      </w:r>
      <w:r>
        <w:rPr>
          <w:rFonts w:hint="eastAsia"/>
        </w:rPr>
        <w:t>5</w:t>
      </w:r>
      <w:r w:rsidR="00081B6F">
        <w:t>H</w:t>
      </w:r>
      <w:r>
        <w:rPr>
          <w:rFonts w:hint="eastAsia"/>
        </w:rPr>
        <w:t>秒程度（</w:t>
      </w:r>
      <w:bookmarkStart w:id="2" w:name="_Hlk72099618"/>
      <w:r w:rsidR="00081B6F">
        <w:t>H</w:t>
      </w:r>
      <w:r>
        <w:rPr>
          <w:rFonts w:hint="eastAsia"/>
        </w:rPr>
        <w:t>：</w:t>
      </w:r>
      <w:r w:rsidR="00081B6F">
        <w:rPr>
          <w:rFonts w:hint="eastAsia"/>
        </w:rPr>
        <w:t>軒高</w:t>
      </w:r>
      <w:r w:rsidR="00081B6F">
        <w:t>m</w:t>
      </w:r>
      <w:bookmarkEnd w:id="2"/>
      <w:r>
        <w:rPr>
          <w:rFonts w:hint="eastAsia"/>
        </w:rPr>
        <w:t>）</w:t>
      </w:r>
      <w:r w:rsidR="00AE287E">
        <w:rPr>
          <w:rFonts w:hint="eastAsia"/>
        </w:rPr>
        <w:t>、</w:t>
      </w:r>
      <w:r>
        <w:rPr>
          <w:rFonts w:hint="eastAsia"/>
        </w:rPr>
        <w:t xml:space="preserve">　</w:t>
      </w:r>
    </w:p>
    <w:p w14:paraId="37899B6B" w14:textId="44A853F0" w:rsidR="00463552" w:rsidRPr="00463552" w:rsidRDefault="001A5D7C" w:rsidP="00BA3D15">
      <w:r>
        <w:rPr>
          <w:rFonts w:hint="eastAsia"/>
        </w:rPr>
        <w:t xml:space="preserve">　</w:t>
      </w:r>
      <w:r w:rsidR="00463552">
        <w:rPr>
          <w:rFonts w:hint="eastAsia"/>
        </w:rPr>
        <w:t>S造：0</w:t>
      </w:r>
      <w:r w:rsidR="00463552">
        <w:t>.0</w:t>
      </w:r>
      <w:r w:rsidR="00081B6F">
        <w:t>2H</w:t>
      </w:r>
      <w:r w:rsidR="00463552">
        <w:rPr>
          <w:rFonts w:hint="eastAsia"/>
        </w:rPr>
        <w:t>秒程度（</w:t>
      </w:r>
      <w:r w:rsidR="00081B6F" w:rsidRPr="00081B6F">
        <w:t>H：軒高m</w:t>
      </w:r>
      <w:r w:rsidR="00463552">
        <w:rPr>
          <w:rFonts w:hint="eastAsia"/>
        </w:rPr>
        <w:t>）</w:t>
      </w:r>
    </w:p>
    <w:p w14:paraId="01C75989" w14:textId="47CCBA20" w:rsidR="00AE287E" w:rsidRDefault="00AA3535" w:rsidP="00BA3D15">
      <w:r>
        <w:rPr>
          <w:rFonts w:hint="eastAsia"/>
        </w:rPr>
        <w:t>が目安である。例えば、</w:t>
      </w:r>
      <w:r w:rsidR="00081B6F">
        <w:rPr>
          <w:rFonts w:hint="eastAsia"/>
        </w:rPr>
        <w:t>3</w:t>
      </w:r>
      <w:r w:rsidR="00081B6F">
        <w:t>0m</w:t>
      </w:r>
      <w:r>
        <w:rPr>
          <w:rFonts w:hint="eastAsia"/>
        </w:rPr>
        <w:t>のR</w:t>
      </w:r>
      <w:r>
        <w:t>C</w:t>
      </w:r>
      <w:r>
        <w:rPr>
          <w:rFonts w:hint="eastAsia"/>
        </w:rPr>
        <w:t>造は0.</w:t>
      </w:r>
      <w:r w:rsidR="00081B6F">
        <w:rPr>
          <w:rFonts w:hint="eastAsia"/>
        </w:rPr>
        <w:t>4</w:t>
      </w:r>
      <w:r>
        <w:rPr>
          <w:rFonts w:hint="eastAsia"/>
        </w:rPr>
        <w:t>5秒程度、S造は0</w:t>
      </w:r>
      <w:r>
        <w:t>.</w:t>
      </w:r>
      <w:r w:rsidR="00081B6F">
        <w:t>6</w:t>
      </w:r>
      <w:r>
        <w:rPr>
          <w:rFonts w:hint="eastAsia"/>
        </w:rPr>
        <w:t>秒程度、</w:t>
      </w:r>
      <w:r w:rsidR="00081B6F">
        <w:rPr>
          <w:rFonts w:hint="eastAsia"/>
        </w:rPr>
        <w:t>10</w:t>
      </w:r>
      <w:r w:rsidR="00081B6F">
        <w:t>0m</w:t>
      </w:r>
      <w:r w:rsidR="00081B6F">
        <w:rPr>
          <w:rFonts w:hint="eastAsia"/>
        </w:rPr>
        <w:t>の</w:t>
      </w:r>
      <w:r>
        <w:rPr>
          <w:rFonts w:hint="eastAsia"/>
        </w:rPr>
        <w:t>R</w:t>
      </w:r>
      <w:r>
        <w:t>C</w:t>
      </w:r>
      <w:r>
        <w:rPr>
          <w:rFonts w:hint="eastAsia"/>
        </w:rPr>
        <w:t>造は</w:t>
      </w:r>
      <w:r w:rsidR="00081B6F">
        <w:rPr>
          <w:rFonts w:hint="eastAsia"/>
        </w:rPr>
        <w:t>0.9</w:t>
      </w:r>
      <w:r>
        <w:rPr>
          <w:rFonts w:hint="eastAsia"/>
        </w:rPr>
        <w:t>秒程度、S造は</w:t>
      </w:r>
      <w:r w:rsidR="00081B6F">
        <w:t>1.2</w:t>
      </w:r>
      <w:r>
        <w:rPr>
          <w:rFonts w:hint="eastAsia"/>
        </w:rPr>
        <w:t>秒程度、</w:t>
      </w:r>
      <w:r w:rsidR="00081B6F">
        <w:rPr>
          <w:rFonts w:hint="eastAsia"/>
        </w:rPr>
        <w:t>30</w:t>
      </w:r>
      <w:r w:rsidR="00081B6F">
        <w:t>0</w:t>
      </w:r>
      <w:r w:rsidR="00081B6F">
        <w:rPr>
          <w:rFonts w:hint="eastAsia"/>
        </w:rPr>
        <w:t>ｍ</w:t>
      </w:r>
      <w:r>
        <w:rPr>
          <w:rFonts w:hint="eastAsia"/>
        </w:rPr>
        <w:t>のS造は</w:t>
      </w:r>
      <w:r w:rsidR="00081B6F">
        <w:rPr>
          <w:rFonts w:hint="eastAsia"/>
        </w:rPr>
        <w:t>6</w:t>
      </w:r>
      <w:r>
        <w:rPr>
          <w:rFonts w:hint="eastAsia"/>
        </w:rPr>
        <w:t>秒程度、である</w:t>
      </w:r>
      <w:r w:rsidR="00FB16F2">
        <w:rPr>
          <w:rFonts w:hint="eastAsia"/>
        </w:rPr>
        <w:t>。</w:t>
      </w:r>
      <w:r w:rsidR="001A5D7C">
        <w:rPr>
          <w:rFonts w:hint="eastAsia"/>
        </w:rPr>
        <w:t>ちなみに工学院大学新宿校舎（２８階S造、軒高1</w:t>
      </w:r>
      <w:r w:rsidR="001A5D7C">
        <w:t>28 m</w:t>
      </w:r>
      <w:r w:rsidR="001A5D7C">
        <w:rPr>
          <w:rFonts w:hint="eastAsia"/>
        </w:rPr>
        <w:t>）の固有周期（厳密には１次固有周期）は東西・南北方向とも約３秒である。</w:t>
      </w:r>
    </w:p>
    <w:p w14:paraId="044A0239" w14:textId="77777777" w:rsidR="001A5D7C" w:rsidRDefault="001A5D7C" w:rsidP="001A5D7C">
      <w:r>
        <w:rPr>
          <w:rFonts w:hint="eastAsia"/>
        </w:rPr>
        <w:t>１質点系振動モデルの質量をm（k</w:t>
      </w:r>
      <w:r>
        <w:t>g</w:t>
      </w:r>
      <w:r>
        <w:rPr>
          <w:rFonts w:hint="eastAsia"/>
        </w:rPr>
        <w:t>）、剛性をk（N</w:t>
      </w:r>
      <w:r>
        <w:t>/m</w:t>
      </w:r>
      <w:r>
        <w:rPr>
          <w:rFonts w:hint="eastAsia"/>
        </w:rPr>
        <w:t>）とすると、その固有周期Tは</w:t>
      </w:r>
    </w:p>
    <w:p w14:paraId="264407B2" w14:textId="77777777" w:rsidR="001A5D7C" w:rsidRDefault="001A5D7C" w:rsidP="001A5D7C">
      <w:r>
        <w:rPr>
          <w:rFonts w:hint="eastAsia"/>
        </w:rPr>
        <w:lastRenderedPageBreak/>
        <w:t xml:space="preserve">　　　　　</w:t>
      </w:r>
      <w:r w:rsidRPr="001B2B8B">
        <w:rPr>
          <w:position w:val="-26"/>
        </w:rPr>
        <w:object w:dxaOrig="1420" w:dyaOrig="700" w14:anchorId="5B69C8D2">
          <v:shape id="_x0000_i1069" type="#_x0000_t75" style="width:66.65pt;height:33.3pt" o:ole="">
            <v:imagedata r:id="rId33" o:title=""/>
          </v:shape>
          <o:OLEObject Type="Embed" ProgID="Equation.DSMT4" ShapeID="_x0000_i1069" DrawAspect="Content" ObjectID="_1682949707" r:id="rId34"/>
        </w:object>
      </w:r>
      <w:r>
        <w:rPr>
          <w:rFonts w:hint="eastAsia"/>
        </w:rPr>
        <w:t xml:space="preserve">　</w:t>
      </w:r>
      <w:r>
        <w:tab/>
      </w:r>
      <w:r>
        <w:tab/>
      </w:r>
      <w:r>
        <w:tab/>
      </w:r>
      <w:r>
        <w:tab/>
      </w:r>
      <w:r>
        <w:tab/>
        <w:t xml:space="preserve">          (2)</w:t>
      </w:r>
    </w:p>
    <w:p w14:paraId="1AE7F9FA" w14:textId="77777777" w:rsidR="001A5D7C" w:rsidRDefault="001A5D7C" w:rsidP="001A5D7C">
      <w:r>
        <w:rPr>
          <w:rFonts w:hint="eastAsia"/>
        </w:rPr>
        <w:t>で求められる（注：この式は１級建築士の試験などにも出題されている）。</w:t>
      </w:r>
    </w:p>
    <w:p w14:paraId="5EF948FD" w14:textId="1C720441" w:rsidR="00AE287E" w:rsidRDefault="00AE287E" w:rsidP="00BA3D15"/>
    <w:p w14:paraId="5D19EC21" w14:textId="53C33342" w:rsidR="00AE287E" w:rsidRDefault="00AE287E" w:rsidP="00BA3D15">
      <w:r>
        <w:rPr>
          <w:noProof/>
        </w:rPr>
        <w:drawing>
          <wp:anchor distT="0" distB="0" distL="114300" distR="114300" simplePos="0" relativeHeight="251754496" behindDoc="0" locked="0" layoutInCell="1" allowOverlap="1" wp14:anchorId="78A6F516" wp14:editId="5E8457C5">
            <wp:simplePos x="0" y="0"/>
            <wp:positionH relativeFrom="column">
              <wp:posOffset>2561590</wp:posOffset>
            </wp:positionH>
            <wp:positionV relativeFrom="paragraph">
              <wp:posOffset>786</wp:posOffset>
            </wp:positionV>
            <wp:extent cx="3587103" cy="2866030"/>
            <wp:effectExtent l="0" t="0" r="0" b="0"/>
            <wp:wrapNone/>
            <wp:docPr id="11" name="図 11" descr="http://www.data.jma.go.jp/svd/eew/data/ltpgm_explain/rel_period_heig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ata.jma.go.jp/svd/eew/data/ltpgm_explain/rel_period_height.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587103" cy="28660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50400" behindDoc="0" locked="0" layoutInCell="1" allowOverlap="1" wp14:anchorId="7533B354" wp14:editId="3F649363">
            <wp:simplePos x="0" y="0"/>
            <wp:positionH relativeFrom="margin">
              <wp:posOffset>-398458</wp:posOffset>
            </wp:positionH>
            <wp:positionV relativeFrom="paragraph">
              <wp:posOffset>26026</wp:posOffset>
            </wp:positionV>
            <wp:extent cx="2921000" cy="2878455"/>
            <wp:effectExtent l="0" t="0" r="0" b="0"/>
            <wp:wrapNone/>
            <wp:docPr id="249" name="図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図 249"/>
                    <pic:cNvPicPr/>
                  </pic:nvPicPr>
                  <pic:blipFill>
                    <a:blip r:embed="rId36">
                      <a:extLst>
                        <a:ext uri="{28A0092B-C50C-407E-A947-70E740481C1C}">
                          <a14:useLocalDpi xmlns:a14="http://schemas.microsoft.com/office/drawing/2010/main" val="0"/>
                        </a:ext>
                      </a:extLst>
                    </a:blip>
                    <a:stretch>
                      <a:fillRect/>
                    </a:stretch>
                  </pic:blipFill>
                  <pic:spPr>
                    <a:xfrm>
                      <a:off x="0" y="0"/>
                      <a:ext cx="2921000" cy="2878455"/>
                    </a:xfrm>
                    <a:prstGeom prst="rect">
                      <a:avLst/>
                    </a:prstGeom>
                  </pic:spPr>
                </pic:pic>
              </a:graphicData>
            </a:graphic>
            <wp14:sizeRelH relativeFrom="page">
              <wp14:pctWidth>0</wp14:pctWidth>
            </wp14:sizeRelH>
            <wp14:sizeRelV relativeFrom="page">
              <wp14:pctHeight>0</wp14:pctHeight>
            </wp14:sizeRelV>
          </wp:anchor>
        </w:drawing>
      </w:r>
    </w:p>
    <w:p w14:paraId="6A4F48A7" w14:textId="1D716750" w:rsidR="00AE287E" w:rsidRDefault="00AE287E" w:rsidP="00BA3D15"/>
    <w:p w14:paraId="5313AC29" w14:textId="54F89C61" w:rsidR="00AE287E" w:rsidRDefault="00AE287E" w:rsidP="00BA3D15"/>
    <w:p w14:paraId="581185E1" w14:textId="17048F22" w:rsidR="00AE287E" w:rsidRDefault="00AE287E" w:rsidP="00BA3D15"/>
    <w:p w14:paraId="3806F117" w14:textId="0F81F065" w:rsidR="00AE287E" w:rsidRDefault="00AE287E" w:rsidP="00BA3D15"/>
    <w:p w14:paraId="44A007C1" w14:textId="2F414E0E" w:rsidR="00AE287E" w:rsidRDefault="00AE287E" w:rsidP="00BA3D15"/>
    <w:p w14:paraId="6C60F2D4" w14:textId="5D305D51" w:rsidR="00AE287E" w:rsidRDefault="00AE287E" w:rsidP="00BA3D15"/>
    <w:p w14:paraId="55062FA1" w14:textId="54FB3E4C" w:rsidR="00AE287E" w:rsidRDefault="00AE287E" w:rsidP="00BA3D15"/>
    <w:p w14:paraId="593D7529" w14:textId="3D2BBFBB" w:rsidR="00AE287E" w:rsidRDefault="00AE287E" w:rsidP="00BA3D15"/>
    <w:p w14:paraId="52673FB3" w14:textId="68556127" w:rsidR="00AE287E" w:rsidRDefault="00AE287E" w:rsidP="00BA3D15"/>
    <w:p w14:paraId="2E7CFE38" w14:textId="77777777" w:rsidR="00AE287E" w:rsidRDefault="00AE287E" w:rsidP="00BA3D15">
      <w:pPr>
        <w:rPr>
          <w:rFonts w:hint="eastAsia"/>
        </w:rPr>
      </w:pPr>
    </w:p>
    <w:p w14:paraId="7E624118" w14:textId="133DE85B" w:rsidR="00AE287E" w:rsidRDefault="00AE287E" w:rsidP="00BA3D15"/>
    <w:p w14:paraId="2B764A12" w14:textId="740463CF" w:rsidR="00AE287E" w:rsidRDefault="00AE287E" w:rsidP="00BA3D15"/>
    <w:p w14:paraId="16544072" w14:textId="7BA9C208" w:rsidR="00795E25" w:rsidRDefault="00463552" w:rsidP="001A5E75">
      <w:pPr>
        <w:jc w:val="center"/>
      </w:pPr>
      <w:r>
        <w:rPr>
          <w:rFonts w:hint="eastAsia"/>
        </w:rPr>
        <w:t>図</w:t>
      </w:r>
      <w:r w:rsidR="001A5D7C">
        <w:rPr>
          <w:rFonts w:hint="eastAsia"/>
        </w:rPr>
        <w:t>1</w:t>
      </w:r>
      <w:r w:rsidR="001A5D7C">
        <w:t>.2</w:t>
      </w:r>
      <w:r>
        <w:rPr>
          <w:rFonts w:hint="eastAsia"/>
        </w:rPr>
        <w:t xml:space="preserve"> 建物の１次固有周期の目安（「建物の揺れを科学する（山中ほか、東大出版会）」）</w:t>
      </w:r>
    </w:p>
    <w:p w14:paraId="7024520A" w14:textId="62690AC4" w:rsidR="00FB16F2" w:rsidRDefault="00AE287E" w:rsidP="001A5E75">
      <w:pPr>
        <w:jc w:val="center"/>
      </w:pPr>
      <w:r>
        <w:rPr>
          <w:rFonts w:hint="eastAsia"/>
        </w:rPr>
        <w:t>左：気象</w:t>
      </w:r>
      <w:r w:rsidR="00FB16F2">
        <w:rPr>
          <w:rFonts w:hint="eastAsia"/>
        </w:rPr>
        <w:t>庁</w:t>
      </w:r>
      <w:r>
        <w:rPr>
          <w:rFonts w:hint="eastAsia"/>
        </w:rPr>
        <w:t>（</w:t>
      </w:r>
      <w:r w:rsidR="00FB16F2" w:rsidRPr="00FB16F2">
        <w:t>https://www.jma.go.jp/jma/kishou/minkan/koushu191010/shiryou1.pdf</w:t>
      </w:r>
      <w:r>
        <w:rPr>
          <w:rFonts w:hint="eastAsia"/>
        </w:rPr>
        <w:t>）</w:t>
      </w:r>
    </w:p>
    <w:p w14:paraId="7A3B1DB0" w14:textId="7D5FE1DE" w:rsidR="00AE287E" w:rsidRDefault="00AE287E" w:rsidP="001A5E75">
      <w:pPr>
        <w:jc w:val="center"/>
        <w:rPr>
          <w:rFonts w:hint="eastAsia"/>
        </w:rPr>
      </w:pPr>
      <w:r>
        <w:rPr>
          <w:rFonts w:hint="eastAsia"/>
        </w:rPr>
        <w:t>右：気象庁（</w:t>
      </w:r>
      <w:r w:rsidRPr="00AE287E">
        <w:t>http://www.data.jma.go.jp/svd/eew/data/ltpgm_explain/about_period.html</w:t>
      </w:r>
      <w:r>
        <w:rPr>
          <w:rFonts w:hint="eastAsia"/>
        </w:rPr>
        <w:t>）</w:t>
      </w:r>
    </w:p>
    <w:p w14:paraId="42FD074A" w14:textId="77777777" w:rsidR="00AE287E" w:rsidRDefault="001B2B8B" w:rsidP="00BA3D15">
      <w:r>
        <w:rPr>
          <w:rFonts w:hint="eastAsia"/>
        </w:rPr>
        <w:t xml:space="preserve">　</w:t>
      </w:r>
    </w:p>
    <w:p w14:paraId="350CBFD2" w14:textId="631B2D66" w:rsidR="001A5D7C" w:rsidRPr="001A5D7C" w:rsidRDefault="001A5D7C" w:rsidP="00BA3D15">
      <w:pPr>
        <w:rPr>
          <w:b/>
        </w:rPr>
      </w:pPr>
      <w:r w:rsidRPr="001A5D7C">
        <w:rPr>
          <w:rFonts w:hint="eastAsia"/>
          <w:b/>
        </w:rPr>
        <w:t>・長周期と短周期</w:t>
      </w:r>
      <w:r>
        <w:rPr>
          <w:rFonts w:hint="eastAsia"/>
          <w:b/>
        </w:rPr>
        <w:t>：</w:t>
      </w:r>
      <w:r w:rsidR="00A72674">
        <w:rPr>
          <w:rFonts w:hint="eastAsia"/>
          <w:b/>
        </w:rPr>
        <w:t>建築物と地震動</w:t>
      </w:r>
      <w:r w:rsidR="00B8222F" w:rsidRPr="001A5D7C">
        <w:rPr>
          <w:b/>
        </w:rPr>
        <w:t xml:space="preserve"> </w:t>
      </w:r>
    </w:p>
    <w:p w14:paraId="338059CC" w14:textId="7C07D2C3" w:rsidR="001A5D7C" w:rsidRDefault="001B2B8B" w:rsidP="00BA3D15">
      <w:r>
        <w:rPr>
          <w:rFonts w:hint="eastAsia"/>
        </w:rPr>
        <w:t xml:space="preserve">　一般に</w:t>
      </w:r>
      <w:r w:rsidR="001A5D7C">
        <w:rPr>
          <w:rFonts w:hint="eastAsia"/>
        </w:rPr>
        <w:t>地震工学分野では、</w:t>
      </w:r>
      <w:r>
        <w:rPr>
          <w:rFonts w:hint="eastAsia"/>
        </w:rPr>
        <w:t>周期１秒程度以下は短周期、1－2秒程度以上は長周期（やや長周期）と呼ばれ</w:t>
      </w:r>
      <w:r w:rsidR="001A5D7C">
        <w:rPr>
          <w:rFonts w:hint="eastAsia"/>
        </w:rPr>
        <w:t>、地震動として前者が卓越する地震動は</w:t>
      </w:r>
      <w:r w:rsidR="001A5D7C">
        <w:rPr>
          <w:rFonts w:hint="eastAsia"/>
        </w:rPr>
        <w:t>短周期地震動</w:t>
      </w:r>
      <w:r w:rsidR="001A5D7C">
        <w:rPr>
          <w:rFonts w:hint="eastAsia"/>
        </w:rPr>
        <w:t>、後者が卓越する地震動は</w:t>
      </w:r>
      <w:r w:rsidR="001A5D7C">
        <w:rPr>
          <w:rFonts w:hint="eastAsia"/>
        </w:rPr>
        <w:t>長周期地震動</w:t>
      </w:r>
      <w:r w:rsidR="001A5D7C">
        <w:rPr>
          <w:rFonts w:hint="eastAsia"/>
        </w:rPr>
        <w:t>と呼ばれている。一方、建物の固有周期では、中低層建物の</w:t>
      </w:r>
      <w:r w:rsidR="001A5D7C">
        <w:rPr>
          <w:rFonts w:hint="eastAsia"/>
        </w:rPr>
        <w:t>短周期</w:t>
      </w:r>
      <w:r w:rsidR="001A5D7C">
        <w:rPr>
          <w:rFonts w:hint="eastAsia"/>
        </w:rPr>
        <w:t>構造物、</w:t>
      </w:r>
      <w:r w:rsidR="001A5D7C">
        <w:rPr>
          <w:rFonts w:hint="eastAsia"/>
        </w:rPr>
        <w:t>高さ6</w:t>
      </w:r>
      <w:r w:rsidR="001A5D7C">
        <w:t>0</w:t>
      </w:r>
      <w:r w:rsidR="001A5D7C">
        <w:rPr>
          <w:rFonts w:hint="eastAsia"/>
        </w:rPr>
        <w:t>ｍを超える超高層建築や免震建築は長周期構造物</w:t>
      </w:r>
      <w:r w:rsidR="001A5D7C">
        <w:rPr>
          <w:rFonts w:hint="eastAsia"/>
        </w:rPr>
        <w:t>、</w:t>
      </w:r>
      <w:r w:rsidR="001A5D7C">
        <w:rPr>
          <w:rFonts w:hint="eastAsia"/>
        </w:rPr>
        <w:t>と呼ばれる</w:t>
      </w:r>
      <w:r w:rsidR="001A5D7C">
        <w:rPr>
          <w:rFonts w:hint="eastAsia"/>
        </w:rPr>
        <w:t>。</w:t>
      </w:r>
    </w:p>
    <w:p w14:paraId="57EDDF09" w14:textId="03CD4F45" w:rsidR="00FB16F2" w:rsidRDefault="001A5D7C" w:rsidP="00BA3D15">
      <w:r>
        <w:rPr>
          <w:rFonts w:hint="eastAsia"/>
        </w:rPr>
        <w:t xml:space="preserve">　</w:t>
      </w:r>
      <w:r w:rsidR="00BA3D15">
        <w:rPr>
          <w:rFonts w:hint="eastAsia"/>
        </w:rPr>
        <w:t>一方、</w:t>
      </w:r>
      <w:r w:rsidR="001B2B8B">
        <w:rPr>
          <w:rFonts w:hint="eastAsia"/>
        </w:rPr>
        <w:t>強い地震力を受けて建物が壊れると建物の剛性は低下し、周期が伸びる。古い低層建物が壊れると一般に周期１秒程度となり、この周期成分</w:t>
      </w:r>
      <w:r w:rsidR="00BA3D15">
        <w:rPr>
          <w:rFonts w:hint="eastAsia"/>
        </w:rPr>
        <w:t>が卓越する</w:t>
      </w:r>
      <w:r w:rsidR="001B2B8B">
        <w:rPr>
          <w:rFonts w:hint="eastAsia"/>
        </w:rPr>
        <w:t>強震動</w:t>
      </w:r>
      <w:r w:rsidR="00BA3D15">
        <w:rPr>
          <w:rFonts w:hint="eastAsia"/>
        </w:rPr>
        <w:t>が発生すると、</w:t>
      </w:r>
      <w:r w:rsidR="001B2B8B">
        <w:rPr>
          <w:rFonts w:hint="eastAsia"/>
        </w:rPr>
        <w:t>甚大な被害を生じる場合がある。1995年兵庫県南部地震の神戸市の周期１秒程度のパルス性強震動はこの典型例であり、キラーパルス（指向性パルス）と呼ばれた。</w:t>
      </w:r>
      <w:r w:rsidR="00BA3D15">
        <w:rPr>
          <w:rFonts w:hint="eastAsia"/>
        </w:rPr>
        <w:t>また巨大地震による関東平野などの柔らかい堆積盆地や沖積平野では継続時間の長い長周期地震動が発生し、超高層建築への影響が懸念されている（2011年東北地方太平洋沖地震の東京・大阪など）。また地表に大規模な活断層（地表地震断層）が出現すると、そのごく近傍では断層変位に起因する長周期パルス（フリングステップ）が発生し、長周期構造物への影響が懸念されている（2016年熊本地震の西原波など）。</w:t>
      </w:r>
    </w:p>
    <w:p w14:paraId="1415B7A1" w14:textId="7666ABC8" w:rsidR="00FB16F2" w:rsidRDefault="00FB16F2" w:rsidP="00BA3D15"/>
    <w:p w14:paraId="5BD90DD1" w14:textId="30F3F600" w:rsidR="001A5D7C" w:rsidRDefault="001A5D7C" w:rsidP="00BA3D15"/>
    <w:p w14:paraId="1A312722" w14:textId="287F6C7F" w:rsidR="001A5D7C" w:rsidRDefault="001A5D7C" w:rsidP="00BA3D15"/>
    <w:p w14:paraId="3991C3DE" w14:textId="07DA78F7" w:rsidR="00EB744F" w:rsidRDefault="00EB744F" w:rsidP="00BA3D15">
      <w:r w:rsidRPr="00EB744F">
        <w:rPr>
          <w:rFonts w:hint="eastAsia"/>
        </w:rPr>
        <w:lastRenderedPageBreak/>
        <w:drawing>
          <wp:inline distT="0" distB="0" distL="0" distR="0" wp14:anchorId="6E1FB174" wp14:editId="68234095">
            <wp:extent cx="6031230" cy="1339215"/>
            <wp:effectExtent l="0" t="0" r="7620"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31230" cy="1339215"/>
                    </a:xfrm>
                    <a:prstGeom prst="rect">
                      <a:avLst/>
                    </a:prstGeom>
                    <a:noFill/>
                    <a:ln>
                      <a:noFill/>
                    </a:ln>
                  </pic:spPr>
                </pic:pic>
              </a:graphicData>
            </a:graphic>
          </wp:inline>
        </w:drawing>
      </w:r>
    </w:p>
    <w:p w14:paraId="635F5546" w14:textId="2A44CCC0" w:rsidR="00EB744F" w:rsidRDefault="00EB744F" w:rsidP="00EB744F">
      <w:pPr>
        <w:jc w:val="center"/>
        <w:rPr>
          <w:rFonts w:hint="eastAsia"/>
        </w:rPr>
      </w:pPr>
      <w:r>
        <w:rPr>
          <w:rFonts w:hint="eastAsia"/>
        </w:rPr>
        <w:t>(</w:t>
      </w:r>
      <w:r>
        <w:t xml:space="preserve">a) </w:t>
      </w:r>
      <w:r>
        <w:rPr>
          <w:rFonts w:hint="eastAsia"/>
        </w:rPr>
        <w:t xml:space="preserve">El </w:t>
      </w:r>
      <w:proofErr w:type="spellStart"/>
      <w:r>
        <w:rPr>
          <w:rFonts w:hint="eastAsia"/>
        </w:rPr>
        <w:t>Centoro</w:t>
      </w:r>
      <w:proofErr w:type="spellEnd"/>
      <w:r>
        <w:rPr>
          <w:rFonts w:hint="eastAsia"/>
        </w:rPr>
        <w:t xml:space="preserve"> NS波形（1</w:t>
      </w:r>
      <w:r>
        <w:t>949</w:t>
      </w:r>
      <w:r>
        <w:rPr>
          <w:rFonts w:hint="eastAsia"/>
        </w:rPr>
        <w:t>年インペリアルバレー地震、左：加速度、中：速度、右：変位）</w:t>
      </w:r>
    </w:p>
    <w:p w14:paraId="14D81A21" w14:textId="4521F229" w:rsidR="00EB744F" w:rsidRDefault="00EB744F" w:rsidP="00EB744F">
      <w:pPr>
        <w:jc w:val="center"/>
        <w:rPr>
          <w:rFonts w:hint="eastAsia"/>
        </w:rPr>
      </w:pPr>
      <w:r w:rsidRPr="00EB744F">
        <w:rPr>
          <w:rFonts w:hint="eastAsia"/>
        </w:rPr>
        <w:drawing>
          <wp:inline distT="0" distB="0" distL="0" distR="0" wp14:anchorId="49DAFED9" wp14:editId="716FA006">
            <wp:extent cx="6031230" cy="1339215"/>
            <wp:effectExtent l="0" t="0" r="7620" b="0"/>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031230" cy="1339215"/>
                    </a:xfrm>
                    <a:prstGeom prst="rect">
                      <a:avLst/>
                    </a:prstGeom>
                    <a:noFill/>
                    <a:ln>
                      <a:noFill/>
                    </a:ln>
                  </pic:spPr>
                </pic:pic>
              </a:graphicData>
            </a:graphic>
          </wp:inline>
        </w:drawing>
      </w:r>
      <w:r>
        <w:rPr>
          <w:rFonts w:hint="eastAsia"/>
        </w:rPr>
        <w:t xml:space="preserve"> </w:t>
      </w:r>
      <w:r>
        <w:rPr>
          <w:rFonts w:hint="eastAsia"/>
        </w:rPr>
        <w:t>(</w:t>
      </w:r>
      <w:r>
        <w:t>b</w:t>
      </w:r>
      <w:r>
        <w:t xml:space="preserve">) </w:t>
      </w:r>
      <w:r>
        <w:rPr>
          <w:rFonts w:hint="eastAsia"/>
        </w:rPr>
        <w:t xml:space="preserve">八戸 </w:t>
      </w:r>
      <w:r>
        <w:t>EW</w:t>
      </w:r>
      <w:r>
        <w:rPr>
          <w:rFonts w:hint="eastAsia"/>
        </w:rPr>
        <w:t>波形（</w:t>
      </w:r>
      <w:r>
        <w:rPr>
          <w:rFonts w:hint="eastAsia"/>
        </w:rPr>
        <w:t>1</w:t>
      </w:r>
      <w:r>
        <w:t>968</w:t>
      </w:r>
      <w:r>
        <w:rPr>
          <w:rFonts w:hint="eastAsia"/>
        </w:rPr>
        <w:t>年十勝沖地震、</w:t>
      </w:r>
      <w:r>
        <w:rPr>
          <w:rFonts w:hint="eastAsia"/>
        </w:rPr>
        <w:t>左：加速度、中：速度、右：変位）</w:t>
      </w:r>
    </w:p>
    <w:p w14:paraId="1BA86389" w14:textId="7DB0B11D" w:rsidR="001D2D2E" w:rsidRDefault="001D2D2E" w:rsidP="00BA3D15">
      <w:r w:rsidRPr="001D2D2E">
        <w:rPr>
          <w:rFonts w:hint="eastAsia"/>
        </w:rPr>
        <w:drawing>
          <wp:inline distT="0" distB="0" distL="0" distR="0" wp14:anchorId="4BB71F85" wp14:editId="726AB704">
            <wp:extent cx="6031230" cy="1339215"/>
            <wp:effectExtent l="0" t="0" r="7620"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031230" cy="1339215"/>
                    </a:xfrm>
                    <a:prstGeom prst="rect">
                      <a:avLst/>
                    </a:prstGeom>
                    <a:noFill/>
                    <a:ln>
                      <a:noFill/>
                    </a:ln>
                  </pic:spPr>
                </pic:pic>
              </a:graphicData>
            </a:graphic>
          </wp:inline>
        </w:drawing>
      </w:r>
    </w:p>
    <w:p w14:paraId="7E87AC07" w14:textId="7E76442D" w:rsidR="00EB744F" w:rsidRDefault="00EB744F" w:rsidP="00EB744F">
      <w:pPr>
        <w:jc w:val="center"/>
        <w:rPr>
          <w:rFonts w:hint="eastAsia"/>
        </w:rPr>
      </w:pPr>
      <w:r>
        <w:rPr>
          <w:rFonts w:hint="eastAsia"/>
        </w:rPr>
        <w:t>(</w:t>
      </w:r>
      <w:r>
        <w:t>c</w:t>
      </w:r>
      <w:r>
        <w:t xml:space="preserve">) </w:t>
      </w:r>
      <w:r>
        <w:rPr>
          <w:rFonts w:hint="eastAsia"/>
        </w:rPr>
        <w:t>J</w:t>
      </w:r>
      <w:r>
        <w:t>MA</w:t>
      </w:r>
      <w:r>
        <w:rPr>
          <w:rFonts w:hint="eastAsia"/>
        </w:rPr>
        <w:t>神戸</w:t>
      </w:r>
      <w:r>
        <w:rPr>
          <w:rFonts w:hint="eastAsia"/>
        </w:rPr>
        <w:t xml:space="preserve"> </w:t>
      </w:r>
      <w:r>
        <w:t>NS</w:t>
      </w:r>
      <w:r>
        <w:rPr>
          <w:rFonts w:hint="eastAsia"/>
        </w:rPr>
        <w:t>波形（</w:t>
      </w:r>
      <w:r>
        <w:rPr>
          <w:rFonts w:hint="eastAsia"/>
        </w:rPr>
        <w:t>1</w:t>
      </w:r>
      <w:r>
        <w:t>995</w:t>
      </w:r>
      <w:r>
        <w:rPr>
          <w:rFonts w:hint="eastAsia"/>
        </w:rPr>
        <w:t>年兵庫県南部地震、</w:t>
      </w:r>
      <w:r>
        <w:rPr>
          <w:rFonts w:hint="eastAsia"/>
        </w:rPr>
        <w:t>左：加速度、中：速度、右：変位）</w:t>
      </w:r>
    </w:p>
    <w:p w14:paraId="79EFAE17" w14:textId="23A7D191" w:rsidR="001D2D2E" w:rsidRDefault="001D2D2E" w:rsidP="00BA3D15">
      <w:pPr>
        <w:rPr>
          <w:rFonts w:hint="eastAsia"/>
        </w:rPr>
      </w:pPr>
      <w:r w:rsidRPr="001D2D2E">
        <w:rPr>
          <w:rFonts w:hint="eastAsia"/>
        </w:rPr>
        <w:drawing>
          <wp:inline distT="0" distB="0" distL="0" distR="0" wp14:anchorId="4502A35F" wp14:editId="63E9601A">
            <wp:extent cx="6031230" cy="1339215"/>
            <wp:effectExtent l="0" t="0" r="7620"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31230" cy="1339215"/>
                    </a:xfrm>
                    <a:prstGeom prst="rect">
                      <a:avLst/>
                    </a:prstGeom>
                    <a:noFill/>
                    <a:ln>
                      <a:noFill/>
                    </a:ln>
                  </pic:spPr>
                </pic:pic>
              </a:graphicData>
            </a:graphic>
          </wp:inline>
        </w:drawing>
      </w:r>
    </w:p>
    <w:p w14:paraId="2BF64FEF" w14:textId="348C0D32" w:rsidR="00823788" w:rsidRDefault="00EB744F" w:rsidP="00EB744F">
      <w:pPr>
        <w:jc w:val="center"/>
      </w:pPr>
      <w:r>
        <w:rPr>
          <w:rFonts w:hint="eastAsia"/>
        </w:rPr>
        <w:t>(</w:t>
      </w:r>
      <w:r>
        <w:rPr>
          <w:rFonts w:hint="eastAsia"/>
        </w:rPr>
        <w:t>d</w:t>
      </w:r>
      <w:r>
        <w:t xml:space="preserve">) </w:t>
      </w:r>
      <w:r>
        <w:rPr>
          <w:rFonts w:hint="eastAsia"/>
        </w:rPr>
        <w:t>西原</w:t>
      </w:r>
      <w:r>
        <w:rPr>
          <w:rFonts w:hint="eastAsia"/>
        </w:rPr>
        <w:t xml:space="preserve"> </w:t>
      </w:r>
      <w:r>
        <w:t>EW</w:t>
      </w:r>
      <w:r>
        <w:rPr>
          <w:rFonts w:hint="eastAsia"/>
        </w:rPr>
        <w:t>波形（</w:t>
      </w:r>
      <w:r>
        <w:rPr>
          <w:rFonts w:hint="eastAsia"/>
        </w:rPr>
        <w:t>2</w:t>
      </w:r>
      <w:r>
        <w:t>016</w:t>
      </w:r>
      <w:r>
        <w:rPr>
          <w:rFonts w:hint="eastAsia"/>
        </w:rPr>
        <w:t>年熊本地震、</w:t>
      </w:r>
      <w:r>
        <w:rPr>
          <w:rFonts w:hint="eastAsia"/>
        </w:rPr>
        <w:t>左：加速度、中：速度、右：変位）</w:t>
      </w:r>
    </w:p>
    <w:p w14:paraId="7BE30084" w14:textId="64B6C1B7" w:rsidR="00EB744F" w:rsidRPr="00EB744F" w:rsidRDefault="00EB744F" w:rsidP="00EB744F">
      <w:pPr>
        <w:jc w:val="center"/>
        <w:rPr>
          <w:rFonts w:hint="eastAsia"/>
        </w:rPr>
      </w:pPr>
      <w:r>
        <w:rPr>
          <w:rFonts w:hint="eastAsia"/>
        </w:rPr>
        <w:t>図1</w:t>
      </w:r>
      <w:r>
        <w:t xml:space="preserve">.3 </w:t>
      </w:r>
      <w:r>
        <w:rPr>
          <w:rFonts w:hint="eastAsia"/>
        </w:rPr>
        <w:t>耐震設計における地震応答解析で使用される様々な強震記録</w:t>
      </w:r>
    </w:p>
    <w:p w14:paraId="023FFA83" w14:textId="4C5D6E26" w:rsidR="00823788" w:rsidRDefault="006F2716" w:rsidP="006F2716">
      <w:pPr>
        <w:jc w:val="center"/>
      </w:pPr>
      <w:r w:rsidRPr="006F2716">
        <w:drawing>
          <wp:inline distT="0" distB="0" distL="0" distR="0" wp14:anchorId="1F7C491F" wp14:editId="67927CFA">
            <wp:extent cx="5820770" cy="1742922"/>
            <wp:effectExtent l="0" t="0" r="0" b="0"/>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831744" cy="1746208"/>
                    </a:xfrm>
                    <a:prstGeom prst="rect">
                      <a:avLst/>
                    </a:prstGeom>
                    <a:noFill/>
                    <a:ln>
                      <a:noFill/>
                    </a:ln>
                  </pic:spPr>
                </pic:pic>
              </a:graphicData>
            </a:graphic>
          </wp:inline>
        </w:drawing>
      </w:r>
    </w:p>
    <w:p w14:paraId="544736D4" w14:textId="15150793" w:rsidR="006F2716" w:rsidRPr="00EB744F" w:rsidRDefault="006F2716" w:rsidP="006F2716">
      <w:pPr>
        <w:jc w:val="center"/>
        <w:rPr>
          <w:rFonts w:hint="eastAsia"/>
        </w:rPr>
      </w:pPr>
      <w:r>
        <w:rPr>
          <w:rFonts w:hint="eastAsia"/>
        </w:rPr>
        <w:t>図1</w:t>
      </w:r>
      <w:r>
        <w:t>.</w:t>
      </w:r>
      <w:r>
        <w:t xml:space="preserve">4 </w:t>
      </w:r>
      <w:r>
        <w:rPr>
          <w:rFonts w:hint="eastAsia"/>
        </w:rPr>
        <w:t>様々な強震記録</w:t>
      </w:r>
      <w:r>
        <w:rPr>
          <w:rFonts w:hint="eastAsia"/>
        </w:rPr>
        <w:t>による加速度・速度応答スペクトル（減衰５％）</w:t>
      </w:r>
    </w:p>
    <w:p w14:paraId="45DC8254" w14:textId="4E49CA4D" w:rsidR="00706650" w:rsidRDefault="00A72674" w:rsidP="00BA3D15">
      <w:pPr>
        <w:rPr>
          <w:b/>
          <w:bCs/>
        </w:rPr>
      </w:pPr>
      <w:r>
        <w:rPr>
          <w:rFonts w:hint="eastAsia"/>
          <w:b/>
          <w:bCs/>
        </w:rPr>
        <w:lastRenderedPageBreak/>
        <w:t>2</w:t>
      </w:r>
      <w:r>
        <w:rPr>
          <w:b/>
          <w:bCs/>
        </w:rPr>
        <w:t xml:space="preserve">. </w:t>
      </w:r>
      <w:r w:rsidR="00AA3535" w:rsidRPr="00AA3535">
        <w:rPr>
          <w:b/>
          <w:bCs/>
        </w:rPr>
        <w:t>1質点系モデルによる振動解析ソフト（1 Mass Simulation.exe）</w:t>
      </w:r>
      <w:r w:rsidR="00706650">
        <w:rPr>
          <w:rFonts w:hint="eastAsia"/>
          <w:b/>
          <w:bCs/>
        </w:rPr>
        <w:t>の</w:t>
      </w:r>
      <w:r w:rsidR="00FA4C87" w:rsidRPr="00666DD6">
        <w:rPr>
          <w:b/>
          <w:bCs/>
        </w:rPr>
        <w:t xml:space="preserve">起動と初期画面 </w:t>
      </w:r>
    </w:p>
    <w:p w14:paraId="23C6B16A" w14:textId="034CE3C3" w:rsidR="00796558" w:rsidRPr="00706650" w:rsidRDefault="00706650" w:rsidP="00BA3D15">
      <w:r>
        <w:rPr>
          <w:rFonts w:hint="eastAsia"/>
        </w:rPr>
        <w:t xml:space="preserve">　</w:t>
      </w:r>
      <w:r>
        <w:t>1</w:t>
      </w:r>
      <w:r>
        <w:rPr>
          <w:rFonts w:hint="eastAsia"/>
        </w:rPr>
        <w:t>質点系モデルによる振動解析ソフト（</w:t>
      </w:r>
      <w:r w:rsidR="00FA4C87" w:rsidRPr="00706650">
        <w:t>1 Mass Simulation.exe</w:t>
      </w:r>
      <w:r>
        <w:rPr>
          <w:rFonts w:hint="eastAsia"/>
        </w:rPr>
        <w:t>）により、振動論の基礎を理解する。まずソフト</w:t>
      </w:r>
      <w:r w:rsidR="00FA4C87" w:rsidRPr="00706650">
        <w:t xml:space="preserve"> を起動すると、図</w:t>
      </w:r>
      <w:r w:rsidR="00A72674">
        <w:rPr>
          <w:rFonts w:hint="eastAsia"/>
        </w:rPr>
        <w:t>2</w:t>
      </w:r>
      <w:r w:rsidR="00A72674">
        <w:t>.1</w:t>
      </w:r>
      <w:r w:rsidR="00FA4C87" w:rsidRPr="00706650">
        <w:t>の入力画面が</w:t>
      </w:r>
      <w:r w:rsidR="00CA1012">
        <w:rPr>
          <w:rFonts w:hint="eastAsia"/>
        </w:rPr>
        <w:t>現れる</w:t>
      </w:r>
      <w:r>
        <w:rPr>
          <w:rFonts w:hint="eastAsia"/>
        </w:rPr>
        <w:t>。</w:t>
      </w:r>
    </w:p>
    <w:p w14:paraId="754161A5" w14:textId="71E49F42" w:rsidR="00DC485C" w:rsidRDefault="00706650" w:rsidP="00BA3D15">
      <w:r>
        <w:rPr>
          <w:noProof/>
        </w:rPr>
        <w:drawing>
          <wp:anchor distT="0" distB="0" distL="114300" distR="114300" simplePos="0" relativeHeight="251746304" behindDoc="0" locked="0" layoutInCell="1" allowOverlap="1" wp14:anchorId="05E2B27A" wp14:editId="7B00DDD5">
            <wp:simplePos x="0" y="0"/>
            <wp:positionH relativeFrom="margin">
              <wp:posOffset>578135</wp:posOffset>
            </wp:positionH>
            <wp:positionV relativeFrom="paragraph">
              <wp:posOffset>122752</wp:posOffset>
            </wp:positionV>
            <wp:extent cx="4402913" cy="2364828"/>
            <wp:effectExtent l="0" t="0" r="0" b="0"/>
            <wp:wrapNone/>
            <wp:docPr id="244" name="図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図 244"/>
                    <pic:cNvPicPr/>
                  </pic:nvPicPr>
                  <pic:blipFill rotWithShape="1">
                    <a:blip r:embed="rId42" cstate="print">
                      <a:extLst>
                        <a:ext uri="{28A0092B-C50C-407E-A947-70E740481C1C}">
                          <a14:useLocalDpi xmlns:a14="http://schemas.microsoft.com/office/drawing/2010/main" val="0"/>
                        </a:ext>
                      </a:extLst>
                    </a:blip>
                    <a:srcRect r="-1"/>
                    <a:stretch/>
                  </pic:blipFill>
                  <pic:spPr bwMode="auto">
                    <a:xfrm>
                      <a:off x="0" y="0"/>
                      <a:ext cx="4402913" cy="236482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18DEB4B" w14:textId="0C885844" w:rsidR="00706650" w:rsidRDefault="00706650" w:rsidP="00BA3D15"/>
    <w:p w14:paraId="65AEEF22" w14:textId="0318E1AB" w:rsidR="00706650" w:rsidRDefault="00706650" w:rsidP="00BA3D15"/>
    <w:p w14:paraId="6C960954" w14:textId="52F0BBCD" w:rsidR="00706650" w:rsidRDefault="00706650" w:rsidP="00BA3D15"/>
    <w:p w14:paraId="7861819C" w14:textId="4FB62B37" w:rsidR="00706650" w:rsidRDefault="00706650" w:rsidP="00BA3D15"/>
    <w:p w14:paraId="1AA4CC67" w14:textId="3F4242B7" w:rsidR="00706650" w:rsidRDefault="00706650" w:rsidP="00BA3D15"/>
    <w:p w14:paraId="6C064244" w14:textId="7CA360A4" w:rsidR="00706650" w:rsidRDefault="00706650" w:rsidP="00BA3D15"/>
    <w:p w14:paraId="22BF8145" w14:textId="5B64FC2A" w:rsidR="00706650" w:rsidRDefault="00706650" w:rsidP="00BA3D15"/>
    <w:p w14:paraId="4C2AB897" w14:textId="77777777" w:rsidR="00FB16F2" w:rsidRDefault="00FB16F2" w:rsidP="00BA3D15"/>
    <w:p w14:paraId="7C5750F7" w14:textId="3CCA052C" w:rsidR="00706650" w:rsidRDefault="00706650" w:rsidP="00BA3D15"/>
    <w:p w14:paraId="30180B14" w14:textId="77777777" w:rsidR="00B47423" w:rsidRDefault="00B47423" w:rsidP="00BA3D15"/>
    <w:p w14:paraId="2D354320" w14:textId="0180A93F" w:rsidR="00706650" w:rsidRDefault="00706650" w:rsidP="00CA1012">
      <w:pPr>
        <w:jc w:val="center"/>
      </w:pPr>
      <w:r w:rsidRPr="00706650">
        <w:rPr>
          <w:rFonts w:hint="eastAsia"/>
        </w:rPr>
        <w:t>図</w:t>
      </w:r>
      <w:r w:rsidR="00A72674">
        <w:rPr>
          <w:rFonts w:hint="eastAsia"/>
        </w:rPr>
        <w:t>2</w:t>
      </w:r>
      <w:r w:rsidR="00A72674">
        <w:t xml:space="preserve">.1 </w:t>
      </w:r>
      <w:r w:rsidRPr="00706650">
        <w:t xml:space="preserve"> 1 Mass Simulation.exe の入力画面</w:t>
      </w:r>
    </w:p>
    <w:p w14:paraId="62A13C8B" w14:textId="77777777" w:rsidR="00AA3535" w:rsidRDefault="00AA3535" w:rsidP="00BA3D15">
      <w:pPr>
        <w:rPr>
          <w:b/>
          <w:bCs/>
        </w:rPr>
      </w:pPr>
    </w:p>
    <w:p w14:paraId="686BAC6C" w14:textId="49CEF392" w:rsidR="00666DD6" w:rsidRPr="00666DD6" w:rsidRDefault="00A72674" w:rsidP="00BA3D15">
      <w:pPr>
        <w:rPr>
          <w:b/>
          <w:bCs/>
        </w:rPr>
      </w:pPr>
      <w:r>
        <w:rPr>
          <w:rFonts w:hint="eastAsia"/>
          <w:b/>
          <w:bCs/>
        </w:rPr>
        <w:t xml:space="preserve"> </w:t>
      </w:r>
      <w:r>
        <w:rPr>
          <w:b/>
          <w:bCs/>
        </w:rPr>
        <w:t xml:space="preserve">(1) </w:t>
      </w:r>
      <w:r w:rsidR="00B47423">
        <w:rPr>
          <w:rFonts w:hint="eastAsia"/>
          <w:b/>
          <w:bCs/>
        </w:rPr>
        <w:t>入力画面と</w:t>
      </w:r>
      <w:r w:rsidR="00DC485C" w:rsidRPr="00666DD6">
        <w:rPr>
          <w:rFonts w:hint="eastAsia"/>
          <w:b/>
          <w:bCs/>
        </w:rPr>
        <w:t>初期設定</w:t>
      </w:r>
      <w:r w:rsidR="00DC485C" w:rsidRPr="00666DD6">
        <w:rPr>
          <w:b/>
          <w:bCs/>
        </w:rPr>
        <w:t xml:space="preserve">  </w:t>
      </w:r>
    </w:p>
    <w:p w14:paraId="5103263B" w14:textId="0F23D342" w:rsidR="00B47423" w:rsidRDefault="00B47423" w:rsidP="00BA3D15">
      <w:r>
        <w:rPr>
          <w:rFonts w:hint="eastAsia"/>
        </w:rPr>
        <w:t xml:space="preserve">　振動モデルのパラメータには、</w:t>
      </w:r>
      <w:r w:rsidR="00DC485C" w:rsidRPr="00DC485C">
        <w:t>剛性（</w:t>
      </w:r>
      <w:r>
        <w:rPr>
          <w:rFonts w:hint="eastAsia"/>
        </w:rPr>
        <w:t>k</w:t>
      </w:r>
      <w:r w:rsidR="00DC485C" w:rsidRPr="00DC485C">
        <w:t>：</w:t>
      </w:r>
      <w:proofErr w:type="spellStart"/>
      <w:r w:rsidR="00DC485C" w:rsidRPr="00DC485C">
        <w:t>kN</w:t>
      </w:r>
      <w:proofErr w:type="spellEnd"/>
      <w:r w:rsidR="00DC485C" w:rsidRPr="00DC485C">
        <w:t>/cm）、質量（ｍ：kg）、減衰（ｈ：％）、分割時間（⊿t：s）、解析時間（s） を指定する</w:t>
      </w:r>
      <w:r>
        <w:rPr>
          <w:rFonts w:hint="eastAsia"/>
        </w:rPr>
        <w:t>。図</w:t>
      </w:r>
      <w:r w:rsidR="00A72674">
        <w:rPr>
          <w:rFonts w:hint="eastAsia"/>
        </w:rPr>
        <w:t>2</w:t>
      </w:r>
      <w:r w:rsidR="00A72674">
        <w:t>.1</w:t>
      </w:r>
      <w:r>
        <w:rPr>
          <w:rFonts w:hint="eastAsia"/>
        </w:rPr>
        <w:t>はデフォルトの初期設定値であり、</w:t>
      </w:r>
      <w:r w:rsidRPr="00DC485C">
        <w:t xml:space="preserve">ｍ＝10,000 kg,  K = 300 </w:t>
      </w:r>
      <w:proofErr w:type="spellStart"/>
      <w:r w:rsidRPr="00DC485C">
        <w:t>kN</w:t>
      </w:r>
      <w:proofErr w:type="spellEnd"/>
      <w:r w:rsidRPr="00DC485C">
        <w:t xml:space="preserve">/cm </w:t>
      </w:r>
      <w:r>
        <w:t>(</w:t>
      </w:r>
      <w:r w:rsidRPr="00DC485C">
        <w:t>= 30,000,000 N/m</w:t>
      </w:r>
      <w:r>
        <w:t>)</w:t>
      </w:r>
      <w:r>
        <w:rPr>
          <w:rFonts w:hint="eastAsia"/>
        </w:rPr>
        <w:t>などであり、</w:t>
      </w:r>
      <w:r w:rsidRPr="00DC485C">
        <w:t>「固有周期の表示」ボタンを押すと、固有周期(Ｔ：s)が表示される</w:t>
      </w:r>
      <w:r>
        <w:rPr>
          <w:rFonts w:hint="eastAsia"/>
        </w:rPr>
        <w:t>（</w:t>
      </w:r>
      <w:r w:rsidRPr="00DC485C">
        <w:t xml:space="preserve"> T = 2π√(m/K)≒0.362 s</w:t>
      </w:r>
      <w:r>
        <w:rPr>
          <w:rFonts w:hint="eastAsia"/>
        </w:rPr>
        <w:t>）</w:t>
      </w:r>
      <w:r w:rsidRPr="00DC485C">
        <w:t xml:space="preserve">。  </w:t>
      </w:r>
    </w:p>
    <w:p w14:paraId="4A6C9241" w14:textId="77777777" w:rsidR="001A5E75" w:rsidRDefault="001A5E75" w:rsidP="00BA3D15"/>
    <w:p w14:paraId="6D6127E6" w14:textId="4EDC56B4" w:rsidR="00B47423" w:rsidRPr="00B47423" w:rsidRDefault="00A72674" w:rsidP="00BA3D15">
      <w:pPr>
        <w:rPr>
          <w:b/>
          <w:bCs/>
        </w:rPr>
      </w:pPr>
      <w:r>
        <w:rPr>
          <w:b/>
          <w:bCs/>
        </w:rPr>
        <w:t xml:space="preserve"> </w:t>
      </w:r>
      <w:r>
        <w:rPr>
          <w:rFonts w:hint="eastAsia"/>
          <w:b/>
          <w:bCs/>
        </w:rPr>
        <w:t>(</w:t>
      </w:r>
      <w:r>
        <w:rPr>
          <w:b/>
          <w:bCs/>
        </w:rPr>
        <w:t xml:space="preserve">2) </w:t>
      </w:r>
      <w:r w:rsidR="00DC485C" w:rsidRPr="00B47423">
        <w:rPr>
          <w:b/>
          <w:bCs/>
        </w:rPr>
        <w:t>外力選択</w:t>
      </w:r>
      <w:r w:rsidR="009D0E4C">
        <w:rPr>
          <w:rFonts w:hint="eastAsia"/>
          <w:b/>
          <w:bCs/>
        </w:rPr>
        <w:t>１</w:t>
      </w:r>
      <w:r w:rsidR="00B47423">
        <w:rPr>
          <w:rFonts w:hint="eastAsia"/>
          <w:b/>
          <w:bCs/>
        </w:rPr>
        <w:t>と振動解析</w:t>
      </w:r>
      <w:r w:rsidR="00B47423" w:rsidRPr="00B47423">
        <w:rPr>
          <w:rFonts w:hint="eastAsia"/>
          <w:b/>
          <w:bCs/>
        </w:rPr>
        <w:t>（</w:t>
      </w:r>
      <w:r w:rsidR="00B47423" w:rsidRPr="00B47423">
        <w:rPr>
          <w:b/>
          <w:bCs/>
        </w:rPr>
        <w:t>自由振動の場合</w:t>
      </w:r>
      <w:r w:rsidR="00B47423" w:rsidRPr="00B47423">
        <w:rPr>
          <w:rFonts w:hint="eastAsia"/>
          <w:b/>
          <w:bCs/>
        </w:rPr>
        <w:t>）</w:t>
      </w:r>
      <w:r w:rsidR="00CA1012">
        <w:rPr>
          <w:rFonts w:hint="eastAsia"/>
          <w:b/>
          <w:bCs/>
        </w:rPr>
        <w:t>、結果の保存</w:t>
      </w:r>
    </w:p>
    <w:p w14:paraId="6ED440B7" w14:textId="479385CB" w:rsidR="00B47423" w:rsidRDefault="00B47423" w:rsidP="00BA3D15">
      <w:r>
        <w:rPr>
          <w:rFonts w:hint="eastAsia"/>
        </w:rPr>
        <w:t xml:space="preserve">　自由振動解析（外力なし）を行う場合、</w:t>
      </w:r>
      <w:r w:rsidR="00DC485C" w:rsidRPr="00DC485C">
        <w:t>入力画面の右欄の初期変位（cm）か、初期速度（cm/s）を指定する。例として、初期変位の○にチェックを入れると、デフォルトで5 cm</w:t>
      </w:r>
      <w:r w:rsidR="00DC485C" w:rsidRPr="00DC485C">
        <w:rPr>
          <w:rFonts w:hint="eastAsia"/>
        </w:rPr>
        <w:t>の初期変位の自由振動が設定される。</w:t>
      </w:r>
      <w:r w:rsidR="00DC485C" w:rsidRPr="00DC485C">
        <w:t>「解析開始」ボタンを押すと、図</w:t>
      </w:r>
      <w:r w:rsidR="00A72674">
        <w:rPr>
          <w:rFonts w:hint="eastAsia"/>
        </w:rPr>
        <w:t>2</w:t>
      </w:r>
      <w:r w:rsidR="00A72674">
        <w:t>.2</w:t>
      </w:r>
      <w:r w:rsidR="00DC485C" w:rsidRPr="00DC485C">
        <w:t>のウィンドウが開き、</w:t>
      </w:r>
      <w:r w:rsidR="00CA1012">
        <w:rPr>
          <w:rFonts w:hint="eastAsia"/>
        </w:rPr>
        <w:t>振動</w:t>
      </w:r>
      <w:r w:rsidR="00DC485C" w:rsidRPr="00DC485C">
        <w:t>計算を実行する。 画面の左側の波形の図は、上から入力加速度（自由振動の場合は無し）、１質点の応答加速度・応答速度・応答変位であり、その左覧には最大・最小値が表示される。画面の右側には、１質点の振動の様子や計算時刻とその時の入力加速度・応答加速度・応答速度・応答変位が表示される。</w:t>
      </w:r>
    </w:p>
    <w:p w14:paraId="284272F7" w14:textId="77777777" w:rsidR="00A72674" w:rsidRDefault="00A72674" w:rsidP="00BA3D15">
      <w:r w:rsidRPr="00DC485C">
        <w:t xml:space="preserve">  計算が終了すると、解析終了のボタンが現れるので、OKを押すと計算画面が閉じる。</w:t>
      </w:r>
    </w:p>
    <w:p w14:paraId="3A6E4077" w14:textId="77777777" w:rsidR="00A72674" w:rsidRDefault="00A72674" w:rsidP="00BA3D15"/>
    <w:p w14:paraId="1AF642A1" w14:textId="3599DEF4" w:rsidR="00A72674" w:rsidRPr="00A72674" w:rsidRDefault="00A72674" w:rsidP="00BA3D15">
      <w:pPr>
        <w:rPr>
          <w:b/>
        </w:rPr>
      </w:pPr>
      <w:r>
        <w:rPr>
          <w:rFonts w:hint="eastAsia"/>
          <w:b/>
        </w:rPr>
        <w:t xml:space="preserve"> </w:t>
      </w:r>
      <w:r>
        <w:rPr>
          <w:b/>
        </w:rPr>
        <w:t xml:space="preserve">(3) </w:t>
      </w:r>
      <w:r w:rsidRPr="00A72674">
        <w:rPr>
          <w:b/>
        </w:rPr>
        <w:t>計算結果データの保存法：</w:t>
      </w:r>
    </w:p>
    <w:p w14:paraId="26C10B3A" w14:textId="156513DD" w:rsidR="00A72674" w:rsidRDefault="00A72674" w:rsidP="00BA3D15">
      <w:pPr>
        <w:rPr>
          <w:rFonts w:hint="eastAsia"/>
        </w:rPr>
      </w:pPr>
      <w:r>
        <w:rPr>
          <w:rFonts w:hint="eastAsia"/>
        </w:rPr>
        <w:t xml:space="preserve">　</w:t>
      </w:r>
      <w:r w:rsidRPr="00DC485C">
        <w:t>入力画面（図</w:t>
      </w:r>
      <w:r>
        <w:rPr>
          <w:rFonts w:hint="eastAsia"/>
        </w:rPr>
        <w:t>2</w:t>
      </w:r>
      <w:r>
        <w:t>.1</w:t>
      </w:r>
      <w:r w:rsidRPr="00DC485C">
        <w:t>）の「保存先選択」</w:t>
      </w:r>
      <w:r w:rsidRPr="00DC485C">
        <w:rPr>
          <w:rFonts w:hint="eastAsia"/>
        </w:rPr>
        <w:t>ボタンを押すと、図</w:t>
      </w:r>
      <w:r>
        <w:rPr>
          <w:rFonts w:hint="eastAsia"/>
        </w:rPr>
        <w:t>2</w:t>
      </w:r>
      <w:r>
        <w:t>.3</w:t>
      </w:r>
      <w:r w:rsidRPr="00DC485C">
        <w:rPr>
          <w:rFonts w:hint="eastAsia"/>
        </w:rPr>
        <w:t>のウィンドウが開く。結果を出力するファイル名を半角英数字で指定する（拡張子は不要）。例えば、</w:t>
      </w:r>
      <w:r w:rsidRPr="00DC485C">
        <w:t>example1</w:t>
      </w:r>
      <w:r w:rsidRPr="00DC485C">
        <w:rPr>
          <w:rFonts w:hint="eastAsia"/>
        </w:rPr>
        <w:t>と入力し、「保存先選択」ボタンを押すと、画面が閉じる。</w:t>
      </w:r>
      <w:r w:rsidRPr="00DC485C">
        <w:t>入力画面（図</w:t>
      </w:r>
      <w:r>
        <w:rPr>
          <w:rFonts w:hint="eastAsia"/>
        </w:rPr>
        <w:t>３</w:t>
      </w:r>
      <w:r w:rsidRPr="00DC485C">
        <w:t>）に戻り、「保存」ボタンを押すと、データが</w:t>
      </w:r>
      <w:r>
        <w:rPr>
          <w:rFonts w:hint="eastAsia"/>
        </w:rPr>
        <w:t>c</w:t>
      </w:r>
      <w:r>
        <w:t>sv</w:t>
      </w:r>
      <w:r>
        <w:rPr>
          <w:rFonts w:hint="eastAsia"/>
        </w:rPr>
        <w:t>形式で</w:t>
      </w:r>
      <w:r w:rsidRPr="00DC485C">
        <w:t>保存される。</w:t>
      </w:r>
      <w:r>
        <w:rPr>
          <w:rFonts w:hint="eastAsia"/>
        </w:rPr>
        <w:t>データはc</w:t>
      </w:r>
      <w:r>
        <w:t>sv</w:t>
      </w:r>
      <w:r>
        <w:rPr>
          <w:rFonts w:hint="eastAsia"/>
        </w:rPr>
        <w:t>ファイルなので、エクセルで波形などの図を作成し、課題の作成に利用できる。</w:t>
      </w:r>
    </w:p>
    <w:p w14:paraId="5CA4E8D3" w14:textId="3D84CE21" w:rsidR="00A72674" w:rsidRPr="00A72674" w:rsidRDefault="00A72674" w:rsidP="00BA3D15"/>
    <w:p w14:paraId="4B099460" w14:textId="07060447" w:rsidR="00FB16F2" w:rsidRDefault="00CA1012" w:rsidP="00BA3D15">
      <w:r>
        <w:rPr>
          <w:noProof/>
        </w:rPr>
        <w:lastRenderedPageBreak/>
        <w:drawing>
          <wp:anchor distT="0" distB="0" distL="114300" distR="114300" simplePos="0" relativeHeight="251747328" behindDoc="0" locked="0" layoutInCell="1" allowOverlap="1" wp14:anchorId="28387ABD" wp14:editId="39960475">
            <wp:simplePos x="0" y="0"/>
            <wp:positionH relativeFrom="margin">
              <wp:posOffset>326149</wp:posOffset>
            </wp:positionH>
            <wp:positionV relativeFrom="paragraph">
              <wp:posOffset>58113</wp:posOffset>
            </wp:positionV>
            <wp:extent cx="4754880" cy="3518632"/>
            <wp:effectExtent l="0" t="0" r="7620" b="5715"/>
            <wp:wrapNone/>
            <wp:docPr id="245" name="図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図 245"/>
                    <pic:cNvPicPr/>
                  </pic:nvPicPr>
                  <pic:blipFill>
                    <a:blip r:embed="rId43">
                      <a:extLst>
                        <a:ext uri="{28A0092B-C50C-407E-A947-70E740481C1C}">
                          <a14:useLocalDpi xmlns:a14="http://schemas.microsoft.com/office/drawing/2010/main" val="0"/>
                        </a:ext>
                      </a:extLst>
                    </a:blip>
                    <a:stretch>
                      <a:fillRect/>
                    </a:stretch>
                  </pic:blipFill>
                  <pic:spPr>
                    <a:xfrm>
                      <a:off x="0" y="0"/>
                      <a:ext cx="4756272" cy="3519662"/>
                    </a:xfrm>
                    <a:prstGeom prst="rect">
                      <a:avLst/>
                    </a:prstGeom>
                  </pic:spPr>
                </pic:pic>
              </a:graphicData>
            </a:graphic>
            <wp14:sizeRelH relativeFrom="page">
              <wp14:pctWidth>0</wp14:pctWidth>
            </wp14:sizeRelH>
            <wp14:sizeRelV relativeFrom="page">
              <wp14:pctHeight>0</wp14:pctHeight>
            </wp14:sizeRelV>
          </wp:anchor>
        </w:drawing>
      </w:r>
    </w:p>
    <w:p w14:paraId="11839C9D" w14:textId="4B153102" w:rsidR="00B47423" w:rsidRDefault="00B47423" w:rsidP="00BA3D15"/>
    <w:p w14:paraId="437A1A8F" w14:textId="77777777" w:rsidR="00B47423" w:rsidRDefault="00B47423" w:rsidP="00BA3D15"/>
    <w:p w14:paraId="25713C52" w14:textId="0423E315" w:rsidR="00B47423" w:rsidRDefault="00B47423" w:rsidP="00BA3D15"/>
    <w:p w14:paraId="6FCB5652" w14:textId="66BB82BF" w:rsidR="00B47423" w:rsidRDefault="00B47423" w:rsidP="00BA3D15"/>
    <w:p w14:paraId="4293B613" w14:textId="37BCC4D4" w:rsidR="00B47423" w:rsidRDefault="00B47423" w:rsidP="00BA3D15"/>
    <w:p w14:paraId="5FD7CF42" w14:textId="7536F36F" w:rsidR="00B47423" w:rsidRDefault="00B47423" w:rsidP="00BA3D15"/>
    <w:p w14:paraId="5825EF12" w14:textId="42516838" w:rsidR="00B47423" w:rsidRDefault="00B47423" w:rsidP="00BA3D15"/>
    <w:p w14:paraId="48180EA6" w14:textId="5DF6DC21" w:rsidR="00B47423" w:rsidRDefault="00B47423" w:rsidP="00BA3D15"/>
    <w:p w14:paraId="6267D86B" w14:textId="7E15B57D" w:rsidR="00B47423" w:rsidRDefault="00B47423" w:rsidP="00BA3D15"/>
    <w:p w14:paraId="21E07DD0" w14:textId="3C4762B7" w:rsidR="00B47423" w:rsidRDefault="00B47423" w:rsidP="00BA3D15"/>
    <w:p w14:paraId="19A2CB44" w14:textId="155CBFCE" w:rsidR="00B47423" w:rsidRDefault="00B47423" w:rsidP="00BA3D15"/>
    <w:p w14:paraId="2236FBFC" w14:textId="06CCF06F" w:rsidR="00B47423" w:rsidRDefault="00B47423" w:rsidP="00BA3D15"/>
    <w:p w14:paraId="7F308E43" w14:textId="04CEAC89" w:rsidR="00B47423" w:rsidRDefault="00B47423" w:rsidP="00BA3D15"/>
    <w:p w14:paraId="334208F5" w14:textId="075E6836" w:rsidR="00B47423" w:rsidRDefault="00B47423" w:rsidP="00BA3D15"/>
    <w:p w14:paraId="4BD0A4DA" w14:textId="1E5112BE" w:rsidR="00B47423" w:rsidRDefault="00B47423" w:rsidP="00BA3D15"/>
    <w:p w14:paraId="58CD54C4" w14:textId="57EB9E12" w:rsidR="00B47423" w:rsidRDefault="00B47423" w:rsidP="00B454A4">
      <w:pPr>
        <w:jc w:val="center"/>
      </w:pPr>
      <w:r w:rsidRPr="00B47423">
        <w:rPr>
          <w:rFonts w:hint="eastAsia"/>
        </w:rPr>
        <w:t>図</w:t>
      </w:r>
      <w:r w:rsidR="00A72674">
        <w:rPr>
          <w:rFonts w:hint="eastAsia"/>
        </w:rPr>
        <w:t>2</w:t>
      </w:r>
      <w:r w:rsidR="00A72674">
        <w:t>.2</w:t>
      </w:r>
      <w:r w:rsidRPr="00B47423">
        <w:t xml:space="preserve"> 1 Mass Simulation.exe の計算画面</w:t>
      </w:r>
    </w:p>
    <w:p w14:paraId="40AF2D0F" w14:textId="52F91E98" w:rsidR="00B454A4" w:rsidRDefault="00A72674" w:rsidP="00B454A4">
      <w:pPr>
        <w:jc w:val="center"/>
      </w:pPr>
      <w:r>
        <w:rPr>
          <w:noProof/>
        </w:rPr>
        <w:drawing>
          <wp:anchor distT="0" distB="0" distL="114300" distR="114300" simplePos="0" relativeHeight="251748352" behindDoc="0" locked="0" layoutInCell="1" allowOverlap="1" wp14:anchorId="5F21C54D" wp14:editId="75CC55B2">
            <wp:simplePos x="0" y="0"/>
            <wp:positionH relativeFrom="margin">
              <wp:posOffset>1108180</wp:posOffset>
            </wp:positionH>
            <wp:positionV relativeFrom="paragraph">
              <wp:posOffset>119219</wp:posOffset>
            </wp:positionV>
            <wp:extent cx="3421482" cy="2518012"/>
            <wp:effectExtent l="0" t="0" r="7620" b="0"/>
            <wp:wrapNone/>
            <wp:docPr id="246" name="図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図 246"/>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3421482" cy="251801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97D5D7A" w14:textId="62D65148" w:rsidR="001A5E75" w:rsidRDefault="00CA1012" w:rsidP="00CA1012">
      <w:r>
        <w:rPr>
          <w:rFonts w:hint="eastAsia"/>
        </w:rPr>
        <w:t xml:space="preserve">　　　　　　　 </w:t>
      </w:r>
    </w:p>
    <w:p w14:paraId="5E5092D5" w14:textId="77777777" w:rsidR="001A5E75" w:rsidRDefault="001A5E75" w:rsidP="00CA1012"/>
    <w:p w14:paraId="4112865D" w14:textId="77777777" w:rsidR="00A72674" w:rsidRDefault="001A5E75" w:rsidP="00CA1012">
      <w:r>
        <w:rPr>
          <w:rFonts w:hint="eastAsia"/>
        </w:rPr>
        <w:t xml:space="preserve"> </w:t>
      </w:r>
      <w:r>
        <w:t xml:space="preserve">             </w:t>
      </w:r>
    </w:p>
    <w:p w14:paraId="2BA50D02" w14:textId="77777777" w:rsidR="00A72674" w:rsidRDefault="00A72674" w:rsidP="00CA1012"/>
    <w:p w14:paraId="2FD847BC" w14:textId="77777777" w:rsidR="00A72674" w:rsidRDefault="00A72674" w:rsidP="00CA1012"/>
    <w:p w14:paraId="451B08C4" w14:textId="77777777" w:rsidR="00A72674" w:rsidRDefault="00A72674" w:rsidP="00CA1012"/>
    <w:p w14:paraId="6F861770" w14:textId="77777777" w:rsidR="00A72674" w:rsidRDefault="00A72674" w:rsidP="00CA1012"/>
    <w:p w14:paraId="174A46B8" w14:textId="77777777" w:rsidR="00A72674" w:rsidRDefault="00A72674" w:rsidP="00CA1012"/>
    <w:p w14:paraId="4C821AEF" w14:textId="77777777" w:rsidR="00A72674" w:rsidRDefault="00A72674" w:rsidP="00CA1012"/>
    <w:p w14:paraId="3BB8C84D" w14:textId="77777777" w:rsidR="00A72674" w:rsidRDefault="00A72674" w:rsidP="00CA1012"/>
    <w:p w14:paraId="162142A6" w14:textId="77777777" w:rsidR="00A72674" w:rsidRDefault="00A72674" w:rsidP="00CA1012"/>
    <w:p w14:paraId="2C7D31A9" w14:textId="3B007E48" w:rsidR="00CA1012" w:rsidRDefault="00CA1012" w:rsidP="00A72674">
      <w:pPr>
        <w:jc w:val="center"/>
      </w:pPr>
      <w:r w:rsidRPr="009D0E4C">
        <w:rPr>
          <w:rFonts w:hint="eastAsia"/>
        </w:rPr>
        <w:t>図</w:t>
      </w:r>
      <w:r w:rsidR="00A72674">
        <w:rPr>
          <w:rFonts w:hint="eastAsia"/>
        </w:rPr>
        <w:t>2</w:t>
      </w:r>
      <w:r w:rsidR="00A72674">
        <w:t>.3</w:t>
      </w:r>
      <w:r w:rsidRPr="009D0E4C">
        <w:t xml:space="preserve"> 保存先選択画面</w:t>
      </w:r>
    </w:p>
    <w:p w14:paraId="543574BF" w14:textId="51B0A6C6" w:rsidR="001A5E75" w:rsidRDefault="001A5E75" w:rsidP="00BA3D15">
      <w:pPr>
        <w:rPr>
          <w:b/>
          <w:bCs/>
        </w:rPr>
      </w:pPr>
    </w:p>
    <w:p w14:paraId="18295A02" w14:textId="6C20EE42" w:rsidR="00666DD6" w:rsidRPr="00666DD6" w:rsidRDefault="00A72674" w:rsidP="00BA3D15">
      <w:pPr>
        <w:rPr>
          <w:b/>
          <w:bCs/>
        </w:rPr>
      </w:pPr>
      <w:r>
        <w:rPr>
          <w:rFonts w:hint="eastAsia"/>
          <w:b/>
          <w:bCs/>
        </w:rPr>
        <w:t xml:space="preserve"> </w:t>
      </w:r>
      <w:r>
        <w:rPr>
          <w:b/>
          <w:bCs/>
        </w:rPr>
        <w:t xml:space="preserve">(4) </w:t>
      </w:r>
      <w:r w:rsidR="00DC485C" w:rsidRPr="00666DD6">
        <w:rPr>
          <w:rFonts w:hint="eastAsia"/>
          <w:b/>
          <w:bCs/>
        </w:rPr>
        <w:t>外力選択２</w:t>
      </w:r>
      <w:r w:rsidR="009D0E4C">
        <w:rPr>
          <w:rFonts w:hint="eastAsia"/>
          <w:b/>
          <w:bCs/>
        </w:rPr>
        <w:t>と強制振動による応答解析（s</w:t>
      </w:r>
      <w:r w:rsidR="009D0E4C">
        <w:rPr>
          <w:b/>
          <w:bCs/>
        </w:rPr>
        <w:t>in</w:t>
      </w:r>
      <w:r w:rsidR="009D0E4C">
        <w:rPr>
          <w:rFonts w:hint="eastAsia"/>
          <w:b/>
          <w:bCs/>
        </w:rPr>
        <w:t>波入力の場合）</w:t>
      </w:r>
    </w:p>
    <w:p w14:paraId="022D9439" w14:textId="5FE744D9" w:rsidR="00DC485C" w:rsidRDefault="009D0E4C" w:rsidP="00BA3D15">
      <w:r>
        <w:rPr>
          <w:rFonts w:hint="eastAsia"/>
        </w:rPr>
        <w:t xml:space="preserve">　外力の</w:t>
      </w:r>
      <w:r w:rsidR="00DC485C" w:rsidRPr="00DC485C">
        <w:rPr>
          <w:rFonts w:hint="eastAsia"/>
        </w:rPr>
        <w:t>地動入力を定常波（調和加振、</w:t>
      </w:r>
      <w:r w:rsidR="00DC485C" w:rsidRPr="00DC485C">
        <w:t xml:space="preserve">sin波加振）とする場合 </w:t>
      </w:r>
      <w:r>
        <w:rPr>
          <w:rFonts w:hint="eastAsia"/>
        </w:rPr>
        <w:t>、</w:t>
      </w:r>
      <w:r w:rsidR="00DC485C" w:rsidRPr="00DC485C">
        <w:t>入力画面（図</w:t>
      </w:r>
      <w:r w:rsidR="00A72674">
        <w:rPr>
          <w:rFonts w:hint="eastAsia"/>
        </w:rPr>
        <w:t>2</w:t>
      </w:r>
      <w:r w:rsidR="00A72674">
        <w:t>.1</w:t>
      </w:r>
      <w:r w:rsidR="00DC485C" w:rsidRPr="00DC485C">
        <w:t>）の右欄の定常波（加速度）か、定常波（変位）を指定する。例として、定常波（加速度）の○にチェックを入れると、デフォルトで周期１秒、振幅300 cm/s</w:t>
      </w:r>
      <w:r w:rsidR="00DC485C" w:rsidRPr="009D0E4C">
        <w:rPr>
          <w:vertAlign w:val="superscript"/>
        </w:rPr>
        <w:t>2</w:t>
      </w:r>
      <w:r w:rsidR="00DC485C" w:rsidRPr="00DC485C">
        <w:t>の定常波とする地動加速度による強制振動が設定される。「解析開始」ボタンを押すと、図</w:t>
      </w:r>
      <w:r w:rsidR="00A72674">
        <w:rPr>
          <w:rFonts w:hint="eastAsia"/>
        </w:rPr>
        <w:t>2</w:t>
      </w:r>
      <w:r w:rsidR="00A72674">
        <w:t>.2</w:t>
      </w:r>
      <w:r w:rsidR="00DC485C" w:rsidRPr="00DC485C">
        <w:t>のウィンドウが開き、計算を実行する。</w:t>
      </w:r>
      <w:r>
        <w:rPr>
          <w:rFonts w:hint="eastAsia"/>
        </w:rPr>
        <w:t>画面左の一番上の波形は、外力の加速度波形であり、この場合はs</w:t>
      </w:r>
      <w:r>
        <w:t>in</w:t>
      </w:r>
      <w:r>
        <w:rPr>
          <w:rFonts w:hint="eastAsia"/>
        </w:rPr>
        <w:t>波が表示される。</w:t>
      </w:r>
      <w:r w:rsidR="00DC485C" w:rsidRPr="00DC485C">
        <w:t>計算が終了すると、解析終了のボタンが現れるので、OKを押すと計算画面が閉じる。計算結果データの保存法</w:t>
      </w:r>
      <w:r>
        <w:rPr>
          <w:rFonts w:hint="eastAsia"/>
        </w:rPr>
        <w:t>は、</w:t>
      </w:r>
      <w:r w:rsidR="00DC485C" w:rsidRPr="00DC485C">
        <w:t>外力選択１と全く同じ</w:t>
      </w:r>
      <w:r>
        <w:rPr>
          <w:rFonts w:hint="eastAsia"/>
        </w:rPr>
        <w:t>であり、</w:t>
      </w:r>
      <w:r w:rsidR="00DC485C" w:rsidRPr="00DC485C">
        <w:lastRenderedPageBreak/>
        <w:t>図</w:t>
      </w:r>
      <w:r w:rsidR="00A72674">
        <w:rPr>
          <w:rFonts w:hint="eastAsia"/>
        </w:rPr>
        <w:t>2</w:t>
      </w:r>
      <w:r w:rsidR="00A72674">
        <w:t>.3</w:t>
      </w:r>
      <w:r w:rsidR="00DC485C" w:rsidRPr="00DC485C">
        <w:t>の保存先選択ウィン</w:t>
      </w:r>
      <w:r w:rsidR="00DC485C" w:rsidRPr="00DC485C">
        <w:rPr>
          <w:rFonts w:hint="eastAsia"/>
        </w:rPr>
        <w:t>ドウで、例えば、</w:t>
      </w:r>
      <w:r w:rsidR="00DC485C" w:rsidRPr="00DC485C">
        <w:t>example2と入力し、「保存先選択」ボタンを押すと、画面が閉じる。入力画面（図</w:t>
      </w:r>
      <w:r w:rsidR="00A72674">
        <w:rPr>
          <w:rFonts w:hint="eastAsia"/>
        </w:rPr>
        <w:t>2</w:t>
      </w:r>
      <w:r w:rsidR="00A72674">
        <w:t>.1</w:t>
      </w:r>
      <w:r w:rsidR="00DC485C" w:rsidRPr="00DC485C">
        <w:t>）に戻り、「保存」ボタンを押すと、データがcsv形式で保存される。</w:t>
      </w:r>
    </w:p>
    <w:p w14:paraId="49D64C84" w14:textId="1D0F30CA" w:rsidR="00E06847" w:rsidRPr="00E06847" w:rsidRDefault="00E06847" w:rsidP="00BA3D15">
      <w:pPr>
        <w:rPr>
          <w:b/>
          <w:bCs/>
        </w:rPr>
      </w:pPr>
      <w:r w:rsidRPr="00E06847">
        <w:rPr>
          <w:rFonts w:hint="eastAsia"/>
          <w:b/>
          <w:bCs/>
        </w:rPr>
        <w:t>・共振現象：長周期地震動と制振（制震）構造</w:t>
      </w:r>
    </w:p>
    <w:p w14:paraId="2EEA8603" w14:textId="6ACF7D89" w:rsidR="00E06847" w:rsidRDefault="00E06847" w:rsidP="00BA3D15">
      <w:r w:rsidRPr="00E06847">
        <w:rPr>
          <w:rFonts w:hint="eastAsia"/>
        </w:rPr>
        <w:t xml:space="preserve">　建物の周期と入力</w:t>
      </w:r>
      <w:r w:rsidRPr="00E06847">
        <w:t>sin</w:t>
      </w:r>
      <w:r w:rsidRPr="00E06847">
        <w:rPr>
          <w:rFonts w:hint="eastAsia"/>
        </w:rPr>
        <w:t>波の周期が一致すると、共振現象が発生し、建物の応答が時間の経</w:t>
      </w:r>
      <w:r>
        <w:rPr>
          <w:rFonts w:hint="eastAsia"/>
        </w:rPr>
        <w:t>過とともに増大する。建物の減衰が小さいと、建物応答はどんどん成長し、非常に危険な状態になる。応答を低減させるには、建物の周期を変化させて共振を避けるか、減衰を大きくする。一般にS造の超高層建築は減衰が非常に小さく（1</w:t>
      </w:r>
      <w:r>
        <w:t>%</w:t>
      </w:r>
      <w:r>
        <w:rPr>
          <w:rFonts w:hint="eastAsia"/>
        </w:rPr>
        <w:t>程度）、長周期地震動に共振することが懸念されている。近年はダンパー（減衰）を付加し、制振（制震）構造にするなどの対策が求められている。</w:t>
      </w:r>
    </w:p>
    <w:p w14:paraId="3D92F591" w14:textId="49E38B8D" w:rsidR="00DC485C" w:rsidRDefault="00DC485C" w:rsidP="00BA3D15"/>
    <w:p w14:paraId="05BC83C7" w14:textId="58D952D8" w:rsidR="00666DD6" w:rsidRPr="00666DD6" w:rsidRDefault="00A72674" w:rsidP="00BA3D15">
      <w:pPr>
        <w:rPr>
          <w:b/>
          <w:bCs/>
        </w:rPr>
      </w:pPr>
      <w:r>
        <w:rPr>
          <w:rFonts w:hint="eastAsia"/>
          <w:b/>
          <w:bCs/>
        </w:rPr>
        <w:t xml:space="preserve"> </w:t>
      </w:r>
      <w:r>
        <w:rPr>
          <w:b/>
          <w:bCs/>
        </w:rPr>
        <w:t xml:space="preserve">(5) </w:t>
      </w:r>
      <w:r w:rsidR="00DC485C" w:rsidRPr="00666DD6">
        <w:rPr>
          <w:rFonts w:hint="eastAsia"/>
          <w:b/>
          <w:bCs/>
        </w:rPr>
        <w:t>外力選択３</w:t>
      </w:r>
      <w:r w:rsidR="00E06847">
        <w:rPr>
          <w:rFonts w:hint="eastAsia"/>
          <w:b/>
          <w:bCs/>
        </w:rPr>
        <w:t>：</w:t>
      </w:r>
      <w:r w:rsidR="003665B7">
        <w:rPr>
          <w:rFonts w:hint="eastAsia"/>
          <w:b/>
          <w:bCs/>
        </w:rPr>
        <w:t>地震</w:t>
      </w:r>
      <w:r w:rsidR="009D0E4C">
        <w:rPr>
          <w:rFonts w:hint="eastAsia"/>
          <w:b/>
          <w:bCs/>
        </w:rPr>
        <w:t>応答解析（地震波入力の場合</w:t>
      </w:r>
      <w:r w:rsidR="003665B7">
        <w:rPr>
          <w:rFonts w:hint="eastAsia"/>
          <w:b/>
          <w:bCs/>
        </w:rPr>
        <w:t>の強制振動</w:t>
      </w:r>
      <w:r w:rsidR="009D0E4C">
        <w:rPr>
          <w:rFonts w:hint="eastAsia"/>
          <w:b/>
          <w:bCs/>
        </w:rPr>
        <w:t>）</w:t>
      </w:r>
    </w:p>
    <w:p w14:paraId="4D8E4567" w14:textId="170C7802" w:rsidR="009D0E4C" w:rsidRDefault="009D0E4C" w:rsidP="00BA3D15">
      <w:r>
        <w:rPr>
          <w:rFonts w:hint="eastAsia"/>
        </w:rPr>
        <w:t xml:space="preserve">　外力の</w:t>
      </w:r>
      <w:r w:rsidRPr="00DC485C">
        <w:rPr>
          <w:rFonts w:hint="eastAsia"/>
        </w:rPr>
        <w:t>地動入力を</w:t>
      </w:r>
      <w:r w:rsidR="00DC485C" w:rsidRPr="00DC485C">
        <w:rPr>
          <w:rFonts w:hint="eastAsia"/>
        </w:rPr>
        <w:t>地震</w:t>
      </w:r>
      <w:r w:rsidR="00E06847">
        <w:rPr>
          <w:rFonts w:hint="eastAsia"/>
        </w:rPr>
        <w:t>の</w:t>
      </w:r>
      <w:r w:rsidR="00DC485C" w:rsidRPr="00DC485C">
        <w:rPr>
          <w:rFonts w:hint="eastAsia"/>
        </w:rPr>
        <w:t>加速度波形とする場合</w:t>
      </w:r>
      <w:r>
        <w:rPr>
          <w:rFonts w:hint="eastAsia"/>
        </w:rPr>
        <w:t>、</w:t>
      </w:r>
      <w:r w:rsidR="00DC485C" w:rsidRPr="00DC485C">
        <w:t>入力画面（図</w:t>
      </w:r>
      <w:r w:rsidR="00A72674">
        <w:rPr>
          <w:rFonts w:hint="eastAsia"/>
        </w:rPr>
        <w:t>2</w:t>
      </w:r>
      <w:r w:rsidR="00A72674">
        <w:t>.1</w:t>
      </w:r>
      <w:r w:rsidR="00DC485C" w:rsidRPr="00DC485C">
        <w:t>）の右欄</w:t>
      </w:r>
      <w:r>
        <w:rPr>
          <w:rFonts w:hint="eastAsia"/>
        </w:rPr>
        <w:t>下</w:t>
      </w:r>
      <w:r w:rsidR="00DC485C" w:rsidRPr="00DC485C">
        <w:t>の地震波を指定し、○にチェックを入れる。「地震波選択」ボタンを押すと図</w:t>
      </w:r>
      <w:r w:rsidR="00A72674">
        <w:rPr>
          <w:rFonts w:hint="eastAsia"/>
        </w:rPr>
        <w:t>2</w:t>
      </w:r>
      <w:r w:rsidR="00A72674">
        <w:t>.4</w:t>
      </w:r>
      <w:r w:rsidR="00DC485C" w:rsidRPr="00DC485C">
        <w:t xml:space="preserve">の地震波選択画面が開く。地震加速度波形は、例えば、下記のデータの選択が可能である。 </w:t>
      </w:r>
    </w:p>
    <w:p w14:paraId="4CCA142F" w14:textId="4B7041E6" w:rsidR="009D0E4C" w:rsidRDefault="009D0E4C" w:rsidP="00BA3D15">
      <w:pPr>
        <w:ind w:left="424" w:hangingChars="202" w:hanging="424"/>
      </w:pPr>
      <w:r>
        <w:rPr>
          <w:rFonts w:hint="eastAsia"/>
        </w:rPr>
        <w:t xml:space="preserve">　</w:t>
      </w:r>
      <w:r w:rsidRPr="00E06847">
        <w:rPr>
          <w:rFonts w:hint="eastAsia"/>
          <w:b/>
          <w:bCs/>
        </w:rPr>
        <w:t>・</w:t>
      </w:r>
      <w:proofErr w:type="spellStart"/>
      <w:r w:rsidR="00DC485C" w:rsidRPr="00E06847">
        <w:rPr>
          <w:b/>
          <w:bCs/>
        </w:rPr>
        <w:t>Elce</w:t>
      </w:r>
      <w:proofErr w:type="spellEnd"/>
      <w:r w:rsidR="00DC485C" w:rsidRPr="00E06847">
        <w:rPr>
          <w:b/>
          <w:bCs/>
        </w:rPr>
        <w:t xml:space="preserve"> NS.csv</w:t>
      </w:r>
      <w:r w:rsidRPr="00E06847">
        <w:rPr>
          <w:rFonts w:hint="eastAsia"/>
          <w:b/>
          <w:bCs/>
        </w:rPr>
        <w:t>（</w:t>
      </w:r>
      <w:r w:rsidR="00DC485C" w:rsidRPr="00E06847">
        <w:rPr>
          <w:b/>
          <w:bCs/>
        </w:rPr>
        <w:t>エルセントロ波形</w:t>
      </w:r>
      <w:r w:rsidRPr="00E06847">
        <w:rPr>
          <w:rFonts w:hint="eastAsia"/>
          <w:b/>
          <w:bCs/>
        </w:rPr>
        <w:t>の</w:t>
      </w:r>
      <w:r w:rsidR="00DC485C" w:rsidRPr="00E06847">
        <w:rPr>
          <w:b/>
          <w:bCs/>
        </w:rPr>
        <w:t>NS成分）</w:t>
      </w:r>
      <w:r w:rsidR="00DC485C" w:rsidRPr="00DC485C">
        <w:t xml:space="preserve">：世界標準で用いられる加速度波形 </w:t>
      </w:r>
    </w:p>
    <w:p w14:paraId="776F4B48" w14:textId="0D11D63F" w:rsidR="009D0E4C" w:rsidRDefault="009D0E4C" w:rsidP="00BA3D15">
      <w:pPr>
        <w:ind w:left="424" w:hangingChars="202" w:hanging="424"/>
      </w:pPr>
      <w:r>
        <w:rPr>
          <w:rFonts w:hint="eastAsia"/>
        </w:rPr>
        <w:t xml:space="preserve">　</w:t>
      </w:r>
      <w:r w:rsidRPr="00E06847">
        <w:rPr>
          <w:rFonts w:hint="eastAsia"/>
          <w:b/>
          <w:bCs/>
        </w:rPr>
        <w:t>・</w:t>
      </w:r>
      <w:r w:rsidR="00DC485C" w:rsidRPr="00E06847">
        <w:rPr>
          <w:b/>
          <w:bCs/>
        </w:rPr>
        <w:t>H</w:t>
      </w:r>
      <w:r w:rsidR="00A72674">
        <w:rPr>
          <w:b/>
          <w:bCs/>
        </w:rPr>
        <w:t>ach</w:t>
      </w:r>
      <w:r w:rsidR="00DC485C" w:rsidRPr="00E06847">
        <w:rPr>
          <w:b/>
          <w:bCs/>
        </w:rPr>
        <w:t xml:space="preserve"> EW.csv：八戸波（EW成分）</w:t>
      </w:r>
      <w:r w:rsidR="00DC485C" w:rsidRPr="00DC485C">
        <w:t>：1968年十勝沖地震の八戸港湾で得られ、</w:t>
      </w:r>
      <w:r w:rsidR="008B6D25">
        <w:rPr>
          <w:rFonts w:hint="eastAsia"/>
        </w:rPr>
        <w:t>約周期2.8秒の長周期地震動を観測した波形。</w:t>
      </w:r>
      <w:r w:rsidR="00DC485C" w:rsidRPr="00DC485C">
        <w:t>日本では標準波</w:t>
      </w:r>
      <w:r w:rsidR="008B6D25">
        <w:rPr>
          <w:rFonts w:hint="eastAsia"/>
        </w:rPr>
        <w:t>の１つとして扱われる。</w:t>
      </w:r>
      <w:r w:rsidR="00DC485C" w:rsidRPr="00DC485C">
        <w:t xml:space="preserve"> </w:t>
      </w:r>
    </w:p>
    <w:p w14:paraId="7109BB1A" w14:textId="76917EF8" w:rsidR="00E06847" w:rsidRDefault="009D0E4C" w:rsidP="00E06847">
      <w:pPr>
        <w:ind w:left="424" w:hangingChars="202" w:hanging="424"/>
      </w:pPr>
      <w:r>
        <w:rPr>
          <w:rFonts w:hint="eastAsia"/>
        </w:rPr>
        <w:t xml:space="preserve">　</w:t>
      </w:r>
      <w:r w:rsidRPr="00E06847">
        <w:rPr>
          <w:rFonts w:hint="eastAsia"/>
          <w:b/>
          <w:bCs/>
        </w:rPr>
        <w:t>・</w:t>
      </w:r>
      <w:r w:rsidR="00DC485C" w:rsidRPr="00E06847">
        <w:rPr>
          <w:b/>
          <w:bCs/>
        </w:rPr>
        <w:t>K</w:t>
      </w:r>
      <w:r w:rsidR="00A72674">
        <w:rPr>
          <w:b/>
          <w:bCs/>
        </w:rPr>
        <w:t>obe</w:t>
      </w:r>
      <w:r w:rsidR="00DC485C" w:rsidRPr="00E06847">
        <w:rPr>
          <w:b/>
          <w:bCs/>
        </w:rPr>
        <w:t xml:space="preserve"> NSR.csv</w:t>
      </w:r>
      <w:r w:rsidRPr="00E06847">
        <w:rPr>
          <w:rFonts w:hint="eastAsia"/>
          <w:b/>
          <w:bCs/>
        </w:rPr>
        <w:t>（</w:t>
      </w:r>
      <w:r w:rsidR="00DC485C" w:rsidRPr="00E06847">
        <w:rPr>
          <w:b/>
          <w:bCs/>
        </w:rPr>
        <w:t>JMA神戸</w:t>
      </w:r>
      <w:r w:rsidR="00300463" w:rsidRPr="00E06847">
        <w:rPr>
          <w:rFonts w:hint="eastAsia"/>
          <w:b/>
          <w:bCs/>
        </w:rPr>
        <w:t>波形の</w:t>
      </w:r>
      <w:r w:rsidR="00DC485C" w:rsidRPr="00E06847">
        <w:rPr>
          <w:b/>
          <w:bCs/>
        </w:rPr>
        <w:t>NS成分）</w:t>
      </w:r>
      <w:r w:rsidR="00DC485C" w:rsidRPr="00DC485C">
        <w:t>：1995年兵庫県南部地震の神戸海洋気象台で得ら</w:t>
      </w:r>
      <w:r w:rsidR="00DC485C" w:rsidRPr="00DC485C">
        <w:rPr>
          <w:rFonts w:hint="eastAsia"/>
        </w:rPr>
        <w:t>れた</w:t>
      </w:r>
      <w:r>
        <w:rPr>
          <w:rFonts w:hint="eastAsia"/>
        </w:rPr>
        <w:t>波形。活断層近傍の指向性パルス（キラーパルス）が観測されている。</w:t>
      </w:r>
    </w:p>
    <w:p w14:paraId="3DBA6D76" w14:textId="784E9DCB" w:rsidR="00A72674" w:rsidRDefault="009D0E4C" w:rsidP="00E06847">
      <w:pPr>
        <w:ind w:left="424" w:hangingChars="202" w:hanging="424"/>
      </w:pPr>
      <w:r>
        <w:rPr>
          <w:rFonts w:hint="eastAsia"/>
        </w:rPr>
        <w:t xml:space="preserve">　</w:t>
      </w:r>
      <w:r w:rsidRPr="00E06847">
        <w:rPr>
          <w:rFonts w:hint="eastAsia"/>
          <w:b/>
          <w:bCs/>
        </w:rPr>
        <w:t>・N</w:t>
      </w:r>
      <w:r w:rsidR="00A72674">
        <w:rPr>
          <w:b/>
          <w:bCs/>
        </w:rPr>
        <w:t>ishi</w:t>
      </w:r>
      <w:r w:rsidRPr="00E06847">
        <w:rPr>
          <w:b/>
          <w:bCs/>
        </w:rPr>
        <w:t xml:space="preserve"> EW.csv</w:t>
      </w:r>
      <w:r w:rsidRPr="00E06847">
        <w:rPr>
          <w:rFonts w:hint="eastAsia"/>
          <w:b/>
          <w:bCs/>
        </w:rPr>
        <w:t>（</w:t>
      </w:r>
      <w:r w:rsidR="00300463" w:rsidRPr="00E06847">
        <w:rPr>
          <w:rFonts w:hint="eastAsia"/>
          <w:b/>
          <w:bCs/>
        </w:rPr>
        <w:t>西原波形のE</w:t>
      </w:r>
      <w:r w:rsidR="00300463" w:rsidRPr="00E06847">
        <w:rPr>
          <w:b/>
          <w:bCs/>
        </w:rPr>
        <w:t>W</w:t>
      </w:r>
      <w:r w:rsidR="00300463" w:rsidRPr="00E06847">
        <w:rPr>
          <w:rFonts w:hint="eastAsia"/>
          <w:b/>
          <w:bCs/>
        </w:rPr>
        <w:t>成分</w:t>
      </w:r>
      <w:r w:rsidRPr="00E06847">
        <w:rPr>
          <w:rFonts w:hint="eastAsia"/>
          <w:b/>
          <w:bCs/>
        </w:rPr>
        <w:t>）</w:t>
      </w:r>
      <w:r>
        <w:rPr>
          <w:rFonts w:hint="eastAsia"/>
        </w:rPr>
        <w:t>：</w:t>
      </w:r>
      <w:r w:rsidR="00300463">
        <w:rPr>
          <w:rFonts w:hint="eastAsia"/>
        </w:rPr>
        <w:t>2016年熊本地震の地表地震断層ごく近傍の西原村役場で</w:t>
      </w:r>
      <w:r w:rsidR="00A72674">
        <w:rPr>
          <w:rFonts w:hint="eastAsia"/>
        </w:rPr>
        <w:t xml:space="preserve">観測された波形。断層すべりに起因する長周期パルス（フリングステップ）が観測されている。 　　　</w:t>
      </w:r>
    </w:p>
    <w:p w14:paraId="6A4DAE2A" w14:textId="46C0FA7C" w:rsidR="00A72674" w:rsidRDefault="00A72674" w:rsidP="00E06847">
      <w:pPr>
        <w:ind w:left="424" w:hangingChars="202" w:hanging="424"/>
      </w:pPr>
      <w:r>
        <w:rPr>
          <w:noProof/>
        </w:rPr>
        <w:drawing>
          <wp:anchor distT="0" distB="0" distL="114300" distR="114300" simplePos="0" relativeHeight="251749376" behindDoc="0" locked="0" layoutInCell="1" allowOverlap="1" wp14:anchorId="309E781A" wp14:editId="71E27224">
            <wp:simplePos x="0" y="0"/>
            <wp:positionH relativeFrom="margin">
              <wp:posOffset>1320165</wp:posOffset>
            </wp:positionH>
            <wp:positionV relativeFrom="paragraph">
              <wp:posOffset>129521</wp:posOffset>
            </wp:positionV>
            <wp:extent cx="3252382" cy="2463421"/>
            <wp:effectExtent l="0" t="0" r="5715" b="0"/>
            <wp:wrapNone/>
            <wp:docPr id="247" name="図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図 247"/>
                    <pic:cNvPicPr/>
                  </pic:nvPicPr>
                  <pic:blipFill>
                    <a:blip r:embed="rId45">
                      <a:extLst>
                        <a:ext uri="{28A0092B-C50C-407E-A947-70E740481C1C}">
                          <a14:useLocalDpi xmlns:a14="http://schemas.microsoft.com/office/drawing/2010/main" val="0"/>
                        </a:ext>
                      </a:extLst>
                    </a:blip>
                    <a:stretch>
                      <a:fillRect/>
                    </a:stretch>
                  </pic:blipFill>
                  <pic:spPr>
                    <a:xfrm>
                      <a:off x="0" y="0"/>
                      <a:ext cx="3252382" cy="2463421"/>
                    </a:xfrm>
                    <a:prstGeom prst="rect">
                      <a:avLst/>
                    </a:prstGeom>
                  </pic:spPr>
                </pic:pic>
              </a:graphicData>
            </a:graphic>
            <wp14:sizeRelH relativeFrom="page">
              <wp14:pctWidth>0</wp14:pctWidth>
            </wp14:sizeRelH>
            <wp14:sizeRelV relativeFrom="page">
              <wp14:pctHeight>0</wp14:pctHeight>
            </wp14:sizeRelV>
          </wp:anchor>
        </w:drawing>
      </w:r>
    </w:p>
    <w:p w14:paraId="6F68EC8A" w14:textId="77777777" w:rsidR="00A72674" w:rsidRDefault="00A72674" w:rsidP="00E06847">
      <w:pPr>
        <w:ind w:left="424" w:hangingChars="202" w:hanging="424"/>
      </w:pPr>
    </w:p>
    <w:p w14:paraId="769C9B75" w14:textId="77777777" w:rsidR="00A72674" w:rsidRDefault="00A72674" w:rsidP="00E06847">
      <w:pPr>
        <w:ind w:left="424" w:hangingChars="202" w:hanging="424"/>
      </w:pPr>
    </w:p>
    <w:p w14:paraId="5EBD8FFD" w14:textId="77777777" w:rsidR="00A72674" w:rsidRDefault="00A72674" w:rsidP="00E06847">
      <w:pPr>
        <w:ind w:left="424" w:hangingChars="202" w:hanging="424"/>
      </w:pPr>
    </w:p>
    <w:p w14:paraId="0F029240" w14:textId="77777777" w:rsidR="00A72674" w:rsidRDefault="00A72674" w:rsidP="00E06847">
      <w:pPr>
        <w:ind w:left="424" w:hangingChars="202" w:hanging="424"/>
      </w:pPr>
    </w:p>
    <w:p w14:paraId="5CB90480" w14:textId="77777777" w:rsidR="00A72674" w:rsidRDefault="00A72674" w:rsidP="00E06847">
      <w:pPr>
        <w:ind w:left="424" w:hangingChars="202" w:hanging="424"/>
      </w:pPr>
    </w:p>
    <w:p w14:paraId="1BF63B4F" w14:textId="77777777" w:rsidR="00A72674" w:rsidRDefault="00A72674" w:rsidP="00E06847">
      <w:pPr>
        <w:ind w:left="424" w:hangingChars="202" w:hanging="424"/>
      </w:pPr>
    </w:p>
    <w:p w14:paraId="5D09263D" w14:textId="77777777" w:rsidR="00A72674" w:rsidRDefault="00A72674" w:rsidP="00E06847">
      <w:pPr>
        <w:ind w:left="424" w:hangingChars="202" w:hanging="424"/>
      </w:pPr>
    </w:p>
    <w:p w14:paraId="5F67D1BC" w14:textId="77777777" w:rsidR="00A72674" w:rsidRDefault="00A72674" w:rsidP="00E06847">
      <w:pPr>
        <w:ind w:left="424" w:hangingChars="202" w:hanging="424"/>
      </w:pPr>
    </w:p>
    <w:p w14:paraId="1130E367" w14:textId="77777777" w:rsidR="00A72674" w:rsidRDefault="00A72674" w:rsidP="00E06847">
      <w:pPr>
        <w:ind w:left="424" w:hangingChars="202" w:hanging="424"/>
      </w:pPr>
    </w:p>
    <w:p w14:paraId="144D44CC" w14:textId="77777777" w:rsidR="00A72674" w:rsidRDefault="00A72674" w:rsidP="00E06847">
      <w:pPr>
        <w:ind w:left="424" w:hangingChars="202" w:hanging="424"/>
      </w:pPr>
    </w:p>
    <w:p w14:paraId="222AD0CC" w14:textId="77777777" w:rsidR="00A72674" w:rsidRDefault="00A72674" w:rsidP="00E06847">
      <w:pPr>
        <w:ind w:left="424" w:hangingChars="202" w:hanging="424"/>
      </w:pPr>
    </w:p>
    <w:p w14:paraId="1497F04C" w14:textId="301D3E61" w:rsidR="00A72674" w:rsidRDefault="00A72674" w:rsidP="00A72674">
      <w:pPr>
        <w:ind w:left="424" w:hangingChars="202" w:hanging="424"/>
        <w:jc w:val="center"/>
      </w:pPr>
      <w:r w:rsidRPr="009D0E4C">
        <w:rPr>
          <w:rFonts w:hint="eastAsia"/>
        </w:rPr>
        <w:t>図</w:t>
      </w:r>
      <w:r>
        <w:rPr>
          <w:rFonts w:hint="eastAsia"/>
        </w:rPr>
        <w:t>2.4</w:t>
      </w:r>
      <w:r w:rsidRPr="009D0E4C">
        <w:t xml:space="preserve"> 地震波選択画面</w:t>
      </w:r>
    </w:p>
    <w:p w14:paraId="043A7F6F" w14:textId="6BBACCC5" w:rsidR="001A5E75" w:rsidRDefault="00A72674" w:rsidP="00E06847">
      <w:pPr>
        <w:ind w:left="424" w:hangingChars="202" w:hanging="424"/>
      </w:pPr>
      <w:r>
        <w:rPr>
          <w:rFonts w:hint="eastAsia"/>
        </w:rPr>
        <w:t xml:space="preserve">　</w:t>
      </w:r>
    </w:p>
    <w:p w14:paraId="396D6BD3" w14:textId="61B7C50C" w:rsidR="00DC485C" w:rsidRDefault="009D0E4C" w:rsidP="00BA3D15">
      <w:r>
        <w:rPr>
          <w:rFonts w:hint="eastAsia"/>
        </w:rPr>
        <w:t xml:space="preserve">　</w:t>
      </w:r>
      <w:r w:rsidR="00DC485C" w:rsidRPr="00DC485C">
        <w:t>例えば、</w:t>
      </w:r>
      <w:r w:rsidR="00623B85">
        <w:rPr>
          <w:rFonts w:hint="eastAsia"/>
        </w:rPr>
        <w:t>標準波である</w:t>
      </w:r>
      <w:proofErr w:type="spellStart"/>
      <w:r w:rsidR="00DC485C" w:rsidRPr="00DC485C">
        <w:t>Elce</w:t>
      </w:r>
      <w:proofErr w:type="spellEnd"/>
      <w:r w:rsidR="00DC485C" w:rsidRPr="00DC485C">
        <w:t xml:space="preserve"> NS.csvを選択した</w:t>
      </w:r>
      <w:r w:rsidR="00E06847">
        <w:rPr>
          <w:rFonts w:hint="eastAsia"/>
        </w:rPr>
        <w:t>場合が、</w:t>
      </w:r>
      <w:r w:rsidR="00DC485C" w:rsidRPr="00DC485C">
        <w:t>図</w:t>
      </w:r>
      <w:r w:rsidR="00A72674">
        <w:rPr>
          <w:rFonts w:hint="eastAsia"/>
        </w:rPr>
        <w:t>2.4</w:t>
      </w:r>
      <w:r w:rsidR="00DC485C" w:rsidRPr="00DC485C">
        <w:t>の画面であり、決定の場合は「選択する」ボタンを押す。時間分割、その他のメッセージが現れるので、「OK」ボタンを押す。 「解析開始」ボタンを押すと、図</w:t>
      </w:r>
      <w:r w:rsidR="00A72674">
        <w:rPr>
          <w:rFonts w:hint="eastAsia"/>
        </w:rPr>
        <w:t>2</w:t>
      </w:r>
      <w:r w:rsidR="00A72674">
        <w:t>.2</w:t>
      </w:r>
      <w:r w:rsidR="00DC485C" w:rsidRPr="00DC485C">
        <w:t>のウィンドウが開き、計算を実行する。 計算が終了すると、解析終了のボタンが現れるので、OKを押すと計算画面が閉じる。計算結果データの保存法：外力選択１と全く同じ。</w:t>
      </w:r>
      <w:r w:rsidR="00DC485C" w:rsidRPr="00DC485C">
        <w:lastRenderedPageBreak/>
        <w:t>図</w:t>
      </w:r>
      <w:r w:rsidR="00A72674">
        <w:rPr>
          <w:rFonts w:hint="eastAsia"/>
        </w:rPr>
        <w:t>2.3</w:t>
      </w:r>
      <w:r w:rsidR="00DC485C" w:rsidRPr="00DC485C">
        <w:t>の保存先選択ウィンドウで、例えば、example3と入力し、「保存先選択」ボタンを押すと、画面が閉じる。入力画面（図</w:t>
      </w:r>
      <w:r w:rsidR="00623B85">
        <w:rPr>
          <w:rFonts w:hint="eastAsia"/>
        </w:rPr>
        <w:t>３</w:t>
      </w:r>
      <w:r w:rsidR="00DC485C" w:rsidRPr="00DC485C">
        <w:t>）に戻り、「</w:t>
      </w:r>
      <w:r w:rsidR="00DC485C" w:rsidRPr="00DC485C">
        <w:rPr>
          <w:rFonts w:hint="eastAsia"/>
        </w:rPr>
        <w:t>保存」ボタンを押すと、データが</w:t>
      </w:r>
      <w:r w:rsidR="00DC485C" w:rsidRPr="00DC485C">
        <w:t>csv形式で保存される。</w:t>
      </w:r>
    </w:p>
    <w:p w14:paraId="620F4D4D" w14:textId="00156B0D" w:rsidR="00A72674" w:rsidRDefault="00A72674" w:rsidP="00BA3D15"/>
    <w:p w14:paraId="65A0DB58" w14:textId="063A0B79" w:rsidR="003665B7" w:rsidRPr="00666DD6" w:rsidRDefault="00A72674" w:rsidP="003665B7">
      <w:pPr>
        <w:rPr>
          <w:b/>
          <w:bCs/>
        </w:rPr>
      </w:pPr>
      <w:r>
        <w:rPr>
          <w:rFonts w:hint="eastAsia"/>
          <w:b/>
          <w:bCs/>
        </w:rPr>
        <w:t xml:space="preserve"> </w:t>
      </w:r>
      <w:r>
        <w:rPr>
          <w:b/>
          <w:bCs/>
        </w:rPr>
        <w:t xml:space="preserve">(6) </w:t>
      </w:r>
      <w:r w:rsidR="003665B7">
        <w:rPr>
          <w:rFonts w:hint="eastAsia"/>
          <w:b/>
          <w:bCs/>
        </w:rPr>
        <w:t>特徴ある地震動</w:t>
      </w:r>
      <w:r>
        <w:rPr>
          <w:rFonts w:hint="eastAsia"/>
          <w:b/>
          <w:bCs/>
        </w:rPr>
        <w:t>による様々な</w:t>
      </w:r>
      <w:r w:rsidR="000C0E58">
        <w:rPr>
          <w:rFonts w:hint="eastAsia"/>
          <w:b/>
          <w:bCs/>
        </w:rPr>
        <w:t>建物の</w:t>
      </w:r>
      <w:r w:rsidR="003665B7">
        <w:rPr>
          <w:rFonts w:hint="eastAsia"/>
          <w:b/>
          <w:bCs/>
        </w:rPr>
        <w:t>地震応答特性</w:t>
      </w:r>
      <w:r w:rsidR="00811389">
        <w:rPr>
          <w:rFonts w:hint="eastAsia"/>
          <w:b/>
          <w:bCs/>
        </w:rPr>
        <w:t>を調べる</w:t>
      </w:r>
    </w:p>
    <w:p w14:paraId="03D0357E" w14:textId="63C3745E" w:rsidR="003665B7" w:rsidRDefault="00A72674" w:rsidP="003665B7">
      <w:r>
        <w:rPr>
          <w:rFonts w:hint="eastAsia"/>
        </w:rPr>
        <w:t xml:space="preserve">　</w:t>
      </w:r>
      <w:r w:rsidR="003665B7">
        <w:rPr>
          <w:rFonts w:hint="eastAsia"/>
        </w:rPr>
        <w:t>標準波である</w:t>
      </w:r>
      <w:proofErr w:type="spellStart"/>
      <w:r w:rsidR="003665B7" w:rsidRPr="00DC485C">
        <w:t>Elce</w:t>
      </w:r>
      <w:proofErr w:type="spellEnd"/>
      <w:r w:rsidR="003665B7" w:rsidRPr="00DC485C">
        <w:t xml:space="preserve"> NS.csv</w:t>
      </w:r>
      <w:r w:rsidR="003665B7">
        <w:rPr>
          <w:rFonts w:hint="eastAsia"/>
        </w:rPr>
        <w:t>の地震応答と比べて、特徴ある地震動に対して短周期や長周期の建物</w:t>
      </w:r>
      <w:r>
        <w:rPr>
          <w:rFonts w:hint="eastAsia"/>
        </w:rPr>
        <w:t>、減衰の大小の建物など</w:t>
      </w:r>
      <w:r w:rsidR="003665B7">
        <w:rPr>
          <w:rFonts w:hint="eastAsia"/>
        </w:rPr>
        <w:t>の応答特性がどのように変化するかを調べてみる。</w:t>
      </w:r>
    </w:p>
    <w:p w14:paraId="5D79BD82" w14:textId="69098B6E" w:rsidR="003665B7" w:rsidRDefault="003665B7" w:rsidP="003665B7">
      <w:r w:rsidRPr="003665B7">
        <w:rPr>
          <w:rFonts w:hint="eastAsia"/>
          <w:b/>
          <w:bCs/>
        </w:rPr>
        <w:t>・建物の固有周期を変える</w:t>
      </w:r>
      <w:r>
        <w:rPr>
          <w:rFonts w:hint="eastAsia"/>
        </w:rPr>
        <w:t>：固有周期を変えるには、剛性あるいは質量を変化させる。例えば、デフォルトの</w:t>
      </w:r>
      <w:r>
        <w:t xml:space="preserve">k=300 </w:t>
      </w:r>
      <w:proofErr w:type="spellStart"/>
      <w:r>
        <w:t>kN</w:t>
      </w:r>
      <w:proofErr w:type="spellEnd"/>
      <w:r>
        <w:t>/cm</w:t>
      </w:r>
      <w:r>
        <w:rPr>
          <w:rFonts w:hint="eastAsia"/>
        </w:rPr>
        <w:t>、m</w:t>
      </w:r>
      <w:r>
        <w:t>=100,000 kg</w:t>
      </w:r>
      <w:r>
        <w:rPr>
          <w:rFonts w:hint="eastAsia"/>
        </w:rPr>
        <w:t>の固有周期（T）は0.36秒で低層建物のイメージである。</w:t>
      </w:r>
      <w:r>
        <w:t xml:space="preserve">k=40 </w:t>
      </w:r>
      <w:proofErr w:type="spellStart"/>
      <w:r>
        <w:t>kN</w:t>
      </w:r>
      <w:proofErr w:type="spellEnd"/>
      <w:r>
        <w:t>/cm</w:t>
      </w:r>
      <w:r>
        <w:rPr>
          <w:rFonts w:hint="eastAsia"/>
        </w:rPr>
        <w:t>とすると、</w:t>
      </w:r>
      <w:r>
        <w:t>T=0.99</w:t>
      </w:r>
      <w:r>
        <w:rPr>
          <w:rFonts w:hint="eastAsia"/>
        </w:rPr>
        <w:t>秒で高層建物（あるいは、大被害を受けた古い建物）、</w:t>
      </w:r>
      <w:r>
        <w:t xml:space="preserve">k=4 </w:t>
      </w:r>
      <w:proofErr w:type="spellStart"/>
      <w:r>
        <w:t>kN</w:t>
      </w:r>
      <w:proofErr w:type="spellEnd"/>
      <w:r>
        <w:t>/cm</w:t>
      </w:r>
      <w:r>
        <w:rPr>
          <w:rFonts w:hint="eastAsia"/>
        </w:rPr>
        <w:t>とすると、</w:t>
      </w:r>
      <w:r>
        <w:t>T=</w:t>
      </w:r>
      <w:r>
        <w:rPr>
          <w:rFonts w:hint="eastAsia"/>
        </w:rPr>
        <w:t>3.14秒で超高層建物（あるいは、免震建物）のイメージとなる。</w:t>
      </w:r>
    </w:p>
    <w:p w14:paraId="5EDE0384" w14:textId="6B7720B0" w:rsidR="003665B7" w:rsidRDefault="003665B7" w:rsidP="003665B7">
      <w:r w:rsidRPr="003665B7">
        <w:rPr>
          <w:rFonts w:hint="eastAsia"/>
          <w:b/>
          <w:bCs/>
        </w:rPr>
        <w:t>・建物の</w:t>
      </w:r>
      <w:r>
        <w:rPr>
          <w:rFonts w:hint="eastAsia"/>
          <w:b/>
          <w:bCs/>
        </w:rPr>
        <w:t>減衰</w:t>
      </w:r>
      <w:r w:rsidRPr="003665B7">
        <w:rPr>
          <w:rFonts w:hint="eastAsia"/>
          <w:b/>
          <w:bCs/>
        </w:rPr>
        <w:t>を変える</w:t>
      </w:r>
      <w:r>
        <w:rPr>
          <w:rFonts w:hint="eastAsia"/>
        </w:rPr>
        <w:t>：デフォルトの減衰は2</w:t>
      </w:r>
      <w:r>
        <w:t>%</w:t>
      </w:r>
      <w:r>
        <w:rPr>
          <w:rFonts w:hint="eastAsia"/>
        </w:rPr>
        <w:t>で</w:t>
      </w:r>
      <w:r w:rsidR="000C0E58">
        <w:rPr>
          <w:rFonts w:hint="eastAsia"/>
        </w:rPr>
        <w:t>、やや減衰の大きな鉄骨造、あるいは、振幅の小さな新しい木造・RC造のイメージである。ＲＣ造や制振S造では5</w:t>
      </w:r>
      <w:r w:rsidR="000C0E58">
        <w:t>%</w:t>
      </w:r>
      <w:r w:rsidR="000C0E58">
        <w:rPr>
          <w:rFonts w:hint="eastAsia"/>
        </w:rPr>
        <w:t>程度、免震建物では1</w:t>
      </w:r>
      <w:r w:rsidR="000C0E58">
        <w:t>0%</w:t>
      </w:r>
      <w:r w:rsidR="000C0E58">
        <w:rPr>
          <w:rFonts w:hint="eastAsia"/>
        </w:rPr>
        <w:t>程度の減衰のイメージである。</w:t>
      </w:r>
    </w:p>
    <w:p w14:paraId="20C39E4E" w14:textId="1971E8D0" w:rsidR="003665B7" w:rsidRDefault="003665B7" w:rsidP="003665B7">
      <w:r w:rsidRPr="009E3674">
        <w:rPr>
          <w:rFonts w:hint="eastAsia"/>
          <w:b/>
          <w:bCs/>
        </w:rPr>
        <w:t>・入力地震動を変える</w:t>
      </w:r>
      <w:r w:rsidR="000C0E58">
        <w:rPr>
          <w:rFonts w:hint="eastAsia"/>
        </w:rPr>
        <w:t>：</w:t>
      </w:r>
      <w:proofErr w:type="spellStart"/>
      <w:r w:rsidR="000C0E58" w:rsidRPr="00DC485C">
        <w:t>Elce</w:t>
      </w:r>
      <w:proofErr w:type="spellEnd"/>
      <w:r w:rsidR="000C0E58" w:rsidRPr="00DC485C">
        <w:t xml:space="preserve"> NS.csv</w:t>
      </w:r>
      <w:r w:rsidR="000C0E58">
        <w:rPr>
          <w:rFonts w:hint="eastAsia"/>
        </w:rPr>
        <w:t>は短周期地震動が卓越する万国共通の標準波であり、現行の大地震に対する耐震設計の基準のイメージである。一方、H</w:t>
      </w:r>
      <w:r w:rsidR="000C0E58">
        <w:t>ACH EW.csv</w:t>
      </w:r>
      <w:r w:rsidR="000C0E58">
        <w:rPr>
          <w:rFonts w:hint="eastAsia"/>
        </w:rPr>
        <w:t>は軟弱地盤で周期2.8秒程度が卓越する長周期地震動、K</w:t>
      </w:r>
      <w:r w:rsidR="000C0E58">
        <w:t>OBE NS.csv</w:t>
      </w:r>
      <w:r w:rsidR="000C0E58">
        <w:rPr>
          <w:rFonts w:hint="eastAsia"/>
        </w:rPr>
        <w:t>は活断層近傍の周期1秒程度が卓越するキラーパルス（指向性パルス）、N</w:t>
      </w:r>
      <w:r w:rsidR="000C0E58">
        <w:t>ISHI EW.csv</w:t>
      </w:r>
      <w:r w:rsidR="000C0E58">
        <w:rPr>
          <w:rFonts w:hint="eastAsia"/>
        </w:rPr>
        <w:t>は、地表地震動のごく近傍で周期3秒程度以上の長周期パルス（フリングステップ）、がそれぞれ特徴となる地震動である。</w:t>
      </w:r>
    </w:p>
    <w:p w14:paraId="08F2F4D9" w14:textId="6BA7F0B0" w:rsidR="009E3674" w:rsidRDefault="009E3674" w:rsidP="003665B7"/>
    <w:p w14:paraId="632AB883" w14:textId="4524F33B" w:rsidR="009E3674" w:rsidRPr="00666DD6" w:rsidRDefault="00A72674" w:rsidP="009E3674">
      <w:pPr>
        <w:rPr>
          <w:b/>
          <w:bCs/>
        </w:rPr>
      </w:pPr>
      <w:r>
        <w:rPr>
          <w:rFonts w:hint="eastAsia"/>
          <w:b/>
          <w:bCs/>
        </w:rPr>
        <w:t xml:space="preserve"> </w:t>
      </w:r>
      <w:r>
        <w:rPr>
          <w:b/>
          <w:bCs/>
        </w:rPr>
        <w:t xml:space="preserve">(7) </w:t>
      </w:r>
      <w:r w:rsidR="009E3674">
        <w:rPr>
          <w:rFonts w:hint="eastAsia"/>
          <w:b/>
          <w:bCs/>
        </w:rPr>
        <w:t>地震応答スペクトルを理解する</w:t>
      </w:r>
    </w:p>
    <w:p w14:paraId="24C97132" w14:textId="6A2BF0D2" w:rsidR="009E3674" w:rsidRDefault="009E3674" w:rsidP="009E3674">
      <w:r>
        <w:rPr>
          <w:rFonts w:hint="eastAsia"/>
        </w:rPr>
        <w:t xml:space="preserve">　ある地震動を選び、建物の固有周期を変化させて、地震動応答の最大値（絶対値）を記録する。通常は減衰を５％として、横軸に固有周期、縦軸に地震動応答の最大値（絶対値）をプロットした図が地震応答スペクトルである。地震動応答の最大値が加速度、速度、変位の場合は、それぞれ、加速度応答スペクトル、速度応答スペクトル、変位応答スペクトルと呼ばれている。このうち、加速度応答スペクトルに建物の質量を乗じると地震荷重に対応する。</w:t>
      </w:r>
      <w:r w:rsidR="00A72674">
        <w:rPr>
          <w:rFonts w:hint="eastAsia"/>
        </w:rPr>
        <w:t>図2.5に</w:t>
      </w:r>
      <w:r w:rsidR="00A72674">
        <w:rPr>
          <w:rFonts w:hint="eastAsia"/>
        </w:rPr>
        <w:t>建築基準法</w:t>
      </w:r>
      <w:r w:rsidR="00A72674">
        <w:rPr>
          <w:rFonts w:hint="eastAsia"/>
        </w:rPr>
        <w:t>による</w:t>
      </w:r>
      <w:r w:rsidR="00A72674">
        <w:rPr>
          <w:rFonts w:hint="eastAsia"/>
        </w:rPr>
        <w:t>告示スペクトル</w:t>
      </w:r>
      <w:r w:rsidR="00A72674">
        <w:rPr>
          <w:rFonts w:hint="eastAsia"/>
        </w:rPr>
        <w:t>と、標準波であるE</w:t>
      </w:r>
      <w:r w:rsidR="00A72674">
        <w:t>l Centro NS</w:t>
      </w:r>
      <w:r w:rsidR="00A72674">
        <w:rPr>
          <w:rFonts w:hint="eastAsia"/>
        </w:rPr>
        <w:t>波、八戸E</w:t>
      </w:r>
      <w:r w:rsidR="00A72674">
        <w:t>W</w:t>
      </w:r>
      <w:r w:rsidR="00A72674">
        <w:rPr>
          <w:rFonts w:hint="eastAsia"/>
        </w:rPr>
        <w:t>波、および、活断層近傍の強震動であるJ</w:t>
      </w:r>
      <w:r w:rsidR="00A72674">
        <w:t>MA</w:t>
      </w:r>
      <w:r w:rsidR="00A72674">
        <w:rPr>
          <w:rFonts w:hint="eastAsia"/>
        </w:rPr>
        <w:t>神戸N</w:t>
      </w:r>
      <w:r w:rsidR="00A72674">
        <w:t>S</w:t>
      </w:r>
      <w:r w:rsidR="00A72674">
        <w:rPr>
          <w:rFonts w:hint="eastAsia"/>
        </w:rPr>
        <w:t>波（震度６強）、西原E</w:t>
      </w:r>
      <w:r w:rsidR="00A72674">
        <w:t>W</w:t>
      </w:r>
      <w:r w:rsidR="00A72674">
        <w:rPr>
          <w:rFonts w:hint="eastAsia"/>
        </w:rPr>
        <w:t>波（震度７）の</w:t>
      </w:r>
      <w:r w:rsidR="00A72674">
        <w:rPr>
          <w:rFonts w:hint="eastAsia"/>
        </w:rPr>
        <w:t>加速度・速度応答スペクトル</w:t>
      </w:r>
      <w:r w:rsidR="00A72674">
        <w:rPr>
          <w:rFonts w:hint="eastAsia"/>
        </w:rPr>
        <w:t>を示す。後者の地震動が前者を凌駕していることに注意されたい。</w:t>
      </w:r>
      <w:bookmarkStart w:id="3" w:name="_GoBack"/>
      <w:bookmarkEnd w:id="3"/>
    </w:p>
    <w:p w14:paraId="4FDEABAA" w14:textId="77777777" w:rsidR="00A72674" w:rsidRPr="00A72674" w:rsidRDefault="00A72674" w:rsidP="009E3674">
      <w:pPr>
        <w:rPr>
          <w:rFonts w:hint="eastAsia"/>
        </w:rPr>
      </w:pPr>
    </w:p>
    <w:p w14:paraId="77E8E11D" w14:textId="2BCCF08E" w:rsidR="001E2D8F" w:rsidRDefault="00A72674" w:rsidP="00BA3D15">
      <w:r w:rsidRPr="00A72674">
        <w:drawing>
          <wp:inline distT="0" distB="0" distL="0" distR="0" wp14:anchorId="30D2605F" wp14:editId="4FAE3C9C">
            <wp:extent cx="6031230" cy="1805940"/>
            <wp:effectExtent l="0" t="0" r="7620" b="3810"/>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31230" cy="1805940"/>
                    </a:xfrm>
                    <a:prstGeom prst="rect">
                      <a:avLst/>
                    </a:prstGeom>
                    <a:noFill/>
                    <a:ln>
                      <a:noFill/>
                    </a:ln>
                  </pic:spPr>
                </pic:pic>
              </a:graphicData>
            </a:graphic>
          </wp:inline>
        </w:drawing>
      </w:r>
    </w:p>
    <w:p w14:paraId="3CDFECF5" w14:textId="474E95C2" w:rsidR="001E2D8F" w:rsidRDefault="001E2D8F" w:rsidP="00A72674">
      <w:pPr>
        <w:jc w:val="center"/>
      </w:pPr>
      <w:r>
        <w:rPr>
          <w:rFonts w:hint="eastAsia"/>
        </w:rPr>
        <w:t>図</w:t>
      </w:r>
      <w:r w:rsidR="00A72674">
        <w:rPr>
          <w:rFonts w:hint="eastAsia"/>
        </w:rPr>
        <w:t>2</w:t>
      </w:r>
      <w:r w:rsidR="00A72674">
        <w:t>.5</w:t>
      </w:r>
      <w:r>
        <w:rPr>
          <w:rFonts w:hint="eastAsia"/>
        </w:rPr>
        <w:t xml:space="preserve"> 建築基準法・告示スペクトルと標準波による加速度</w:t>
      </w:r>
      <w:r w:rsidR="00A72674">
        <w:rPr>
          <w:rFonts w:hint="eastAsia"/>
        </w:rPr>
        <w:t>（左）・速度（右）</w:t>
      </w:r>
      <w:r>
        <w:rPr>
          <w:rFonts w:hint="eastAsia"/>
        </w:rPr>
        <w:t>応答スペクトル</w:t>
      </w:r>
    </w:p>
    <w:sectPr w:rsidR="001E2D8F" w:rsidSect="006F2716">
      <w:footerReference w:type="default" r:id="rId47"/>
      <w:pgSz w:w="11906" w:h="16838"/>
      <w:pgMar w:top="1418" w:right="1274" w:bottom="1701"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E0DE9B" w14:textId="77777777" w:rsidR="004E27EA" w:rsidRDefault="004E27EA" w:rsidP="00FB16F2">
      <w:r>
        <w:separator/>
      </w:r>
    </w:p>
  </w:endnote>
  <w:endnote w:type="continuationSeparator" w:id="0">
    <w:p w14:paraId="0AD440EF" w14:textId="77777777" w:rsidR="004E27EA" w:rsidRDefault="004E27EA" w:rsidP="00FB16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6384305"/>
      <w:docPartObj>
        <w:docPartGallery w:val="Page Numbers (Bottom of Page)"/>
        <w:docPartUnique/>
      </w:docPartObj>
    </w:sdtPr>
    <w:sdtEndPr/>
    <w:sdtContent>
      <w:p w14:paraId="5BE8E2BC" w14:textId="4A8762BC" w:rsidR="00FB16F2" w:rsidRDefault="00FB16F2">
        <w:pPr>
          <w:pStyle w:val="a6"/>
          <w:jc w:val="right"/>
        </w:pPr>
        <w:r>
          <w:fldChar w:fldCharType="begin"/>
        </w:r>
        <w:r>
          <w:instrText>PAGE   \* MERGEFORMAT</w:instrText>
        </w:r>
        <w:r>
          <w:fldChar w:fldCharType="separate"/>
        </w:r>
        <w:r>
          <w:rPr>
            <w:lang w:val="ja-JP"/>
          </w:rPr>
          <w:t>2</w:t>
        </w:r>
        <w:r>
          <w:fldChar w:fldCharType="end"/>
        </w:r>
      </w:p>
    </w:sdtContent>
  </w:sdt>
  <w:p w14:paraId="170A2C7B" w14:textId="77777777" w:rsidR="00FB16F2" w:rsidRDefault="00FB16F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A13703" w14:textId="77777777" w:rsidR="004E27EA" w:rsidRDefault="004E27EA" w:rsidP="00FB16F2">
      <w:r>
        <w:separator/>
      </w:r>
    </w:p>
  </w:footnote>
  <w:footnote w:type="continuationSeparator" w:id="0">
    <w:p w14:paraId="375AF942" w14:textId="77777777" w:rsidR="004E27EA" w:rsidRDefault="004E27EA" w:rsidP="00FB16F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4C87"/>
    <w:rsid w:val="00071421"/>
    <w:rsid w:val="00081B6F"/>
    <w:rsid w:val="000C0E58"/>
    <w:rsid w:val="001A5D7C"/>
    <w:rsid w:val="001A5E75"/>
    <w:rsid w:val="001B2B8B"/>
    <w:rsid w:val="001D2D2E"/>
    <w:rsid w:val="001E2D8F"/>
    <w:rsid w:val="002536F6"/>
    <w:rsid w:val="00300463"/>
    <w:rsid w:val="003665B7"/>
    <w:rsid w:val="003C3BFA"/>
    <w:rsid w:val="00405452"/>
    <w:rsid w:val="00463552"/>
    <w:rsid w:val="00490359"/>
    <w:rsid w:val="004D11AE"/>
    <w:rsid w:val="004E27EA"/>
    <w:rsid w:val="00602D93"/>
    <w:rsid w:val="00623B85"/>
    <w:rsid w:val="00640689"/>
    <w:rsid w:val="00666DD6"/>
    <w:rsid w:val="0069609B"/>
    <w:rsid w:val="006F2716"/>
    <w:rsid w:val="00706650"/>
    <w:rsid w:val="00770609"/>
    <w:rsid w:val="00795E25"/>
    <w:rsid w:val="00796558"/>
    <w:rsid w:val="00797316"/>
    <w:rsid w:val="00811389"/>
    <w:rsid w:val="0081720E"/>
    <w:rsid w:val="00823788"/>
    <w:rsid w:val="008B6D25"/>
    <w:rsid w:val="009253EB"/>
    <w:rsid w:val="009D0E4C"/>
    <w:rsid w:val="009E3674"/>
    <w:rsid w:val="009F503C"/>
    <w:rsid w:val="00A72674"/>
    <w:rsid w:val="00AA3535"/>
    <w:rsid w:val="00AE287E"/>
    <w:rsid w:val="00B454A4"/>
    <w:rsid w:val="00B47423"/>
    <w:rsid w:val="00B756FE"/>
    <w:rsid w:val="00B8222F"/>
    <w:rsid w:val="00BA3D15"/>
    <w:rsid w:val="00CA1012"/>
    <w:rsid w:val="00DC485C"/>
    <w:rsid w:val="00E06847"/>
    <w:rsid w:val="00E133C0"/>
    <w:rsid w:val="00E24CFB"/>
    <w:rsid w:val="00E518F8"/>
    <w:rsid w:val="00E56BF1"/>
    <w:rsid w:val="00EB744F"/>
    <w:rsid w:val="00F50F98"/>
    <w:rsid w:val="00FA4C87"/>
    <w:rsid w:val="00FB16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0BF2F19B"/>
  <w15:chartTrackingRefBased/>
  <w15:docId w15:val="{A10ABEED-85DA-4C46-9A88-5DC258B30D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81720E"/>
    <w:rPr>
      <w:color w:val="808080"/>
    </w:rPr>
  </w:style>
  <w:style w:type="paragraph" w:styleId="a4">
    <w:name w:val="header"/>
    <w:basedOn w:val="a"/>
    <w:link w:val="a5"/>
    <w:uiPriority w:val="99"/>
    <w:unhideWhenUsed/>
    <w:rsid w:val="00FB16F2"/>
    <w:pPr>
      <w:tabs>
        <w:tab w:val="center" w:pos="4252"/>
        <w:tab w:val="right" w:pos="8504"/>
      </w:tabs>
      <w:snapToGrid w:val="0"/>
    </w:pPr>
  </w:style>
  <w:style w:type="character" w:customStyle="1" w:styleId="a5">
    <w:name w:val="ヘッダー (文字)"/>
    <w:basedOn w:val="a0"/>
    <w:link w:val="a4"/>
    <w:uiPriority w:val="99"/>
    <w:rsid w:val="00FB16F2"/>
  </w:style>
  <w:style w:type="paragraph" w:styleId="a6">
    <w:name w:val="footer"/>
    <w:basedOn w:val="a"/>
    <w:link w:val="a7"/>
    <w:uiPriority w:val="99"/>
    <w:unhideWhenUsed/>
    <w:rsid w:val="00FB16F2"/>
    <w:pPr>
      <w:tabs>
        <w:tab w:val="center" w:pos="4252"/>
        <w:tab w:val="right" w:pos="8504"/>
      </w:tabs>
      <w:snapToGrid w:val="0"/>
    </w:pPr>
  </w:style>
  <w:style w:type="character" w:customStyle="1" w:styleId="a7">
    <w:name w:val="フッター (文字)"/>
    <w:basedOn w:val="a0"/>
    <w:link w:val="a6"/>
    <w:uiPriority w:val="99"/>
    <w:rsid w:val="00FB16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6.e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image" Target="media/image19.jpeg"/><Relationship Id="rId47"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1.wmf"/><Relationship Id="rId38" Type="http://schemas.openxmlformats.org/officeDocument/2006/relationships/image" Target="media/image15.emf"/><Relationship Id="rId46" Type="http://schemas.openxmlformats.org/officeDocument/2006/relationships/image" Target="media/image23.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image" Target="media/image22.jp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3.jp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image" Target="media/image21.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2.png"/><Relationship Id="rId43" Type="http://schemas.openxmlformats.org/officeDocument/2006/relationships/image" Target="media/image20.jpg"/><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C73C19-0865-49C1-A115-7D45667AD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7</Pages>
  <Words>852</Words>
  <Characters>4857</Characters>
  <Application>Microsoft Office Word</Application>
  <DocSecurity>0</DocSecurity>
  <Lines>40</Lines>
  <Paragraphs>1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sada</dc:creator>
  <cp:keywords/>
  <dc:description/>
  <cp:lastModifiedBy>hisada</cp:lastModifiedBy>
  <cp:revision>7</cp:revision>
  <dcterms:created xsi:type="dcterms:W3CDTF">2021-05-19T02:20:00Z</dcterms:created>
  <dcterms:modified xsi:type="dcterms:W3CDTF">2021-05-19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